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6D3527" w14:textId="7E868DF6" w:rsidR="00D50276" w:rsidRPr="0027269B" w:rsidRDefault="00C35F4F" w:rsidP="000B3AC3">
      <w:pPr>
        <w:rPr>
          <w:rFonts w:ascii="Times New Roman" w:hAnsi="Times New Roman" w:cs="Times New Roman"/>
          <w:b/>
          <w:bCs/>
          <w:color w:val="000000" w:themeColor="text1"/>
          <w:sz w:val="26"/>
          <w:szCs w:val="26"/>
          <w:shd w:val="clear" w:color="auto" w:fill="F7F7F8"/>
        </w:rPr>
      </w:pPr>
      <w:bookmarkStart w:id="0" w:name="_Hlk133680857"/>
      <w:bookmarkStart w:id="1" w:name="_Hlk133680805"/>
      <w:r w:rsidRPr="0027269B">
        <w:rPr>
          <w:rFonts w:ascii="Times New Roman" w:hAnsi="Times New Roman" w:cs="Times New Roman"/>
          <w:b/>
          <w:bCs/>
          <w:color w:val="000000" w:themeColor="text1"/>
          <w:sz w:val="26"/>
          <w:szCs w:val="26"/>
          <w:shd w:val="clear" w:color="auto" w:fill="F7F7F8"/>
        </w:rPr>
        <w:t>PHƯƠNG PHÁP ÁP DỤNG LÝ THUYẾT CHỨNG CỨ VÀO VIỆC HỢP NHẤT DỮ LIỆU MÂU THUẪN</w:t>
      </w:r>
    </w:p>
    <w:p w14:paraId="083FF567" w14:textId="77777777" w:rsidR="00C35F4F" w:rsidRPr="0027269B" w:rsidRDefault="00C35F4F" w:rsidP="000B3AC3">
      <w:pPr>
        <w:rPr>
          <w:rFonts w:ascii="Times New Roman" w:hAnsi="Times New Roman" w:cs="Times New Roman"/>
          <w:b/>
          <w:bCs/>
          <w:i/>
          <w:iCs/>
          <w:color w:val="000000" w:themeColor="text1"/>
          <w:sz w:val="26"/>
          <w:szCs w:val="26"/>
        </w:rPr>
      </w:pPr>
      <w:r w:rsidRPr="0027269B">
        <w:rPr>
          <w:rFonts w:ascii="Times New Roman" w:hAnsi="Times New Roman" w:cs="Times New Roman"/>
          <w:b/>
          <w:bCs/>
          <w:i/>
          <w:iCs/>
          <w:color w:val="000000" w:themeColor="text1"/>
          <w:sz w:val="26"/>
          <w:szCs w:val="26"/>
        </w:rPr>
        <w:t>Abstract</w:t>
      </w:r>
    </w:p>
    <w:p w14:paraId="492F3090" w14:textId="25EA76F6" w:rsidR="00C35F4F" w:rsidRPr="0027269B" w:rsidRDefault="00C35F4F" w:rsidP="000B3AC3">
      <w:pPr>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D-S) được áp dụng để xử lý thông tin không chắc chắn trong các kịch bản khác nhau. Tuy nhiên, quy tắc kết hợp Dempster truyền thống có thể dẫn đến các kết quả mâu thuẫn khi xử lý dữ liệu mâu thuẫn cao. Được truyền cảm hứng bởi quan điểm xây dựng chức năng niềm tin cơ bản cho việc xử lý dữ liệu mâu thuẫn trong lý thuyết D-S, một phương pháp gán phân phối xác suất cơ bản mới (bBPA) được đề xuất để xử lý mâu thuẫn tiềm ẩn trước khi hợp nhất dữ liệu. Thay vì gán niềm tin ban đầu trên toàn không gian tập con mũ, phương pháp mới gán niềm tin cơ bản cho các sự kiện cơ bản trong khung suy luận. Do đó, bBPA tương thích với lý thuyết xác suất cổ điển. Một số ví dụ số được áp dụng để xác minh tính đáng tin cậy và độ chính xác của phương pháp trong xử lý dữ liệu mâu thuẫn cao. Các tập dữ liệu trong Kho dữ liệu Học máy Đại học California Irvine (UCI) được sử dụng để xác minh tính khả dụng của phương pháp mới trong bài toán phân loại. Kết quả thực nghiệm cho thấy rằng phương pháp mới có một số ưu thế trong việc xử lý dữ liệu mâu thuẫn cao.</w:t>
      </w:r>
    </w:p>
    <w:p w14:paraId="0B01DB24" w14:textId="77777777" w:rsidR="00C35F4F" w:rsidRPr="0027269B" w:rsidRDefault="00C35F4F" w:rsidP="000B3AC3">
      <w:pPr>
        <w:rPr>
          <w:rFonts w:ascii="Times New Roman" w:hAnsi="Times New Roman" w:cs="Times New Roman"/>
          <w:color w:val="000000" w:themeColor="text1"/>
          <w:sz w:val="26"/>
          <w:szCs w:val="26"/>
          <w:shd w:val="clear" w:color="auto" w:fill="F7F7F8"/>
        </w:rPr>
      </w:pPr>
    </w:p>
    <w:p w14:paraId="0931FB35" w14:textId="28652B2D" w:rsidR="00C35F4F" w:rsidRPr="0027269B" w:rsidRDefault="00C35F4F" w:rsidP="000B3AC3">
      <w:pPr>
        <w:rPr>
          <w:rFonts w:ascii="Times New Roman" w:hAnsi="Times New Roman" w:cs="Times New Roman"/>
          <w:color w:val="000000" w:themeColor="text1"/>
          <w:sz w:val="26"/>
          <w:szCs w:val="26"/>
        </w:rPr>
      </w:pPr>
      <w:r w:rsidRPr="0027269B">
        <w:rPr>
          <w:rFonts w:ascii="Times New Roman" w:hAnsi="Times New Roman" w:cs="Times New Roman"/>
          <w:b/>
          <w:bCs/>
          <w:color w:val="000000" w:themeColor="text1"/>
          <w:sz w:val="26"/>
          <w:szCs w:val="26"/>
        </w:rPr>
        <w:t>Keywords:</w:t>
      </w:r>
      <w:r w:rsidRPr="0027269B">
        <w:rPr>
          <w:rFonts w:ascii="Times New Roman" w:hAnsi="Times New Roman" w:cs="Times New Roman"/>
          <w:color w:val="000000" w:themeColor="text1"/>
          <w:sz w:val="26"/>
          <w:szCs w:val="26"/>
        </w:rPr>
        <w:t xml:space="preserve"> Dempster-Shafer evidencve theory · Basic probability assignment · Conflict management · Conflicting data fusion</w:t>
      </w:r>
    </w:p>
    <w:bookmarkEnd w:id="0"/>
    <w:p w14:paraId="5443DCE3" w14:textId="404B51E8" w:rsidR="00C35F4F" w:rsidRPr="0027269B" w:rsidRDefault="00C35F4F" w:rsidP="000B3AC3">
      <w:pPr>
        <w:pStyle w:val="ListParagraph"/>
        <w:numPr>
          <w:ilvl w:val="0"/>
          <w:numId w:val="1"/>
        </w:numPr>
        <w:rPr>
          <w:rFonts w:ascii="Times New Roman" w:hAnsi="Times New Roman" w:cs="Times New Roman"/>
          <w:b/>
          <w:bCs/>
          <w:color w:val="000000" w:themeColor="text1"/>
          <w:sz w:val="26"/>
          <w:szCs w:val="26"/>
        </w:rPr>
      </w:pPr>
      <w:r w:rsidRPr="0027269B">
        <w:rPr>
          <w:rFonts w:ascii="Times New Roman" w:hAnsi="Times New Roman" w:cs="Times New Roman"/>
          <w:b/>
          <w:bCs/>
          <w:color w:val="000000" w:themeColor="text1"/>
          <w:sz w:val="26"/>
          <w:szCs w:val="26"/>
        </w:rPr>
        <w:t>Giới thiệu</w:t>
      </w:r>
    </w:p>
    <w:p w14:paraId="2182AA3B" w14:textId="633E8025"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bookmarkStart w:id="2" w:name="_Hlk133680910"/>
      <w:r w:rsidRPr="0027269B">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14:paraId="2E60200D" w14:textId="24D6FA7E"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14:paraId="530EE59F" w14:textId="26C85A12" w:rsidR="00C35F4F" w:rsidRPr="0027269B" w:rsidRDefault="00C35F4F"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14:paraId="41050F86" w14:textId="2EE27209" w:rsidR="00C35F4F" w:rsidRPr="0027269B" w:rsidRDefault="00B20754"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w:t>
      </w:r>
      <w:r w:rsidR="00454F46" w:rsidRPr="0027269B">
        <w:rPr>
          <w:rFonts w:ascii="Times New Roman" w:hAnsi="Times New Roman" w:cs="Times New Roman"/>
          <w:color w:val="000000" w:themeColor="text1"/>
          <w:sz w:val="26"/>
          <w:szCs w:val="26"/>
          <w:shd w:val="clear" w:color="auto" w:fill="F7F7F8"/>
        </w:rPr>
        <w:t xml:space="preserve"> Sau khi không gian được mở rộng, số sự kiện trong tập mũ tăng một cách mũ mà và độ phức tạp tính toán là cao.</w:t>
      </w:r>
    </w:p>
    <w:p w14:paraId="15E0D6EF" w14:textId="5A3EC9B7"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lastRenderedPageBreak/>
        <w:t>Hàm đánh giá tín hiệu, ví dụ như phương pháp độ mập độ tin cậy dựa trên entropy cho đo lường không chắc chắn. Bài báo này tập trung vào việc hợp nhất dữ liệu mâu thuẫn.</w:t>
      </w:r>
    </w:p>
    <w:p w14:paraId="32553694" w14:textId="5D333343" w:rsidR="00454F46" w:rsidRPr="0027269B" w:rsidRDefault="00454F46"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rong D-S theory, có nhiều phương pháp được áp dụng để quản lý thông tin không chắc chắn và dữ liệu mâu thuẫn . Lớp phương pháp đầu tiên là sửa đổi quy tắc kết hợp. Nhiều nhà nghiên cứu đã cố gắng sửa đổi quy tắc kết hợp trong D-S theory để xử lý dữ liệu mâu thuẫn cao.</w:t>
      </w:r>
    </w:p>
    <w:p w14:paraId="4E306AEC" w14:textId="0B8BB427" w:rsidR="00B24180" w:rsidRPr="0027269B" w:rsidRDefault="00B24180"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Trong </w:t>
      </w:r>
      <w:r w:rsidR="004506B7" w:rsidRPr="0027269B">
        <w:rPr>
          <w:rFonts w:ascii="Times New Roman" w:hAnsi="Times New Roman" w:cs="Times New Roman"/>
          <w:color w:val="000000" w:themeColor="text1"/>
          <w:sz w:val="26"/>
          <w:szCs w:val="26"/>
          <w:shd w:val="clear" w:color="auto" w:fill="F7F7F8"/>
        </w:rPr>
        <w:t xml:space="preserve">[37] </w:t>
      </w:r>
      <w:r w:rsidRPr="0027269B">
        <w:rPr>
          <w:rFonts w:ascii="Times New Roman" w:hAnsi="Times New Roman" w:cs="Times New Roman"/>
          <w:color w:val="000000" w:themeColor="text1"/>
          <w:sz w:val="26"/>
          <w:szCs w:val="26"/>
          <w:shd w:val="clear" w:color="auto" w:fill="F7F7F8"/>
        </w:rPr>
        <w:t>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w:t>
      </w:r>
      <w:r w:rsidR="004C7D87" w:rsidRPr="0027269B">
        <w:rPr>
          <w:rFonts w:ascii="Times New Roman" w:hAnsi="Times New Roman" w:cs="Times New Roman"/>
          <w:color w:val="000000" w:themeColor="text1"/>
          <w:sz w:val="26"/>
          <w:szCs w:val="26"/>
          <w:shd w:val="clear" w:color="auto" w:fill="F7F7F8"/>
        </w:rPr>
        <w:t xml:space="preserve"> [39] </w:t>
      </w:r>
      <w:r w:rsidRPr="0027269B">
        <w:rPr>
          <w:rFonts w:ascii="Times New Roman" w:hAnsi="Times New Roman" w:cs="Times New Roman"/>
          <w:color w:val="000000" w:themeColor="text1"/>
          <w:sz w:val="26"/>
          <w:szCs w:val="26"/>
          <w:shd w:val="clear" w:color="auto" w:fill="F7F7F8"/>
        </w:rPr>
        <w:t>, entropy niềm tin được áp dụng để tiền xử lý dữ liệu xung đột trước khi kết hợp dữ liệu. Không chắc chắn của chứng cứ được mô hình hóa trước khi kết hợp chứng cứ trong</w:t>
      </w:r>
      <w:r w:rsidR="004C7D87" w:rsidRPr="0027269B">
        <w:rPr>
          <w:rFonts w:ascii="Times New Roman" w:hAnsi="Times New Roman" w:cs="Times New Roman"/>
          <w:color w:val="000000" w:themeColor="text1"/>
          <w:sz w:val="26"/>
          <w:szCs w:val="26"/>
          <w:shd w:val="clear" w:color="auto" w:fill="F7F7F8"/>
        </w:rPr>
        <w:t xml:space="preserve"> [23].</w:t>
      </w:r>
    </w:p>
    <w:p w14:paraId="7F59EFE2"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14:paraId="3A00C9C7"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14:paraId="03073C2B" w14:textId="07B4B141" w:rsidR="00B24180"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14:paraId="65D24EE0" w14:textId="3A598FB4"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Một chiến lược mới xem xét mức độ niềm tin ban đầu của một mệnh đề trong tập hợp mạnh của khung suy luận đã được đề xuất trong [51], nhưng nó có thể </w:t>
      </w:r>
      <w:r w:rsidRPr="0027269B">
        <w:rPr>
          <w:rFonts w:ascii="Times New Roman" w:hAnsi="Times New Roman" w:cs="Times New Roman"/>
          <w:color w:val="000000" w:themeColor="text1"/>
          <w:sz w:val="26"/>
          <w:szCs w:val="26"/>
          <w:shd w:val="clear" w:color="auto" w:fill="F7F7F8"/>
        </w:rPr>
        <w:lastRenderedPageBreak/>
        <w:t>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27269B">
        <w:rPr>
          <w:rFonts w:ascii="Times New Roman" w:hAnsi="Times New Roman" w:cs="Times New Roman"/>
          <w:color w:val="000000" w:themeColor="text1"/>
          <w:sz w:val="26"/>
          <w:szCs w:val="26"/>
          <w:shd w:val="clear" w:color="auto" w:fill="F7F7F8"/>
        </w:rPr>
        <w:tab/>
      </w:r>
    </w:p>
    <w:p w14:paraId="00C9825C" w14:textId="6B6733F9"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14:paraId="792E7930" w14:textId="77777777"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14:paraId="1EB2FD67" w14:textId="0A8DB391" w:rsidR="00660B92" w:rsidRPr="0027269B" w:rsidRDefault="00660B92" w:rsidP="000B3AC3">
      <w:pPr>
        <w:pStyle w:val="ListParagraph"/>
        <w:ind w:left="1080"/>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14:paraId="2D2234D6" w14:textId="77777777"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14:paraId="3F931309" w14:textId="06EC2A5F"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14:paraId="575F26A5" w14:textId="016CA0A3"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14:paraId="0BEA4D0D" w14:textId="2619451B" w:rsidR="00660B92" w:rsidRPr="0027269B" w:rsidRDefault="00660B92" w:rsidP="000B3AC3">
      <w:pPr>
        <w:pStyle w:val="ListParagraph"/>
        <w:numPr>
          <w:ilvl w:val="0"/>
          <w:numId w:val="2"/>
        </w:numPr>
        <w:rPr>
          <w:rFonts w:ascii="Times New Roman" w:hAnsi="Times New Roman" w:cs="Times New Roman"/>
          <w:b/>
          <w:bCs/>
          <w:color w:val="000000" w:themeColor="text1"/>
          <w:sz w:val="26"/>
          <w:szCs w:val="26"/>
        </w:rPr>
      </w:pPr>
      <w:r w:rsidRPr="0027269B">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1"/>
    <w:bookmarkEnd w:id="2"/>
    <w:p w14:paraId="416414A1" w14:textId="6258711E" w:rsidR="00660B92" w:rsidRPr="0027269B" w:rsidRDefault="00660B92" w:rsidP="000B3AC3">
      <w:pPr>
        <w:pStyle w:val="ListParagraph"/>
        <w:ind w:left="1080"/>
        <w:rPr>
          <w:rFonts w:ascii="Times New Roman" w:hAnsi="Times New Roman" w:cs="Times New Roman"/>
          <w:color w:val="000000" w:themeColor="text1"/>
          <w:sz w:val="26"/>
          <w:szCs w:val="26"/>
          <w:shd w:val="clear" w:color="auto" w:fill="F7F7F8"/>
        </w:rPr>
      </w:pPr>
    </w:p>
    <w:p w14:paraId="584973F7" w14:textId="4D1EAF54" w:rsidR="00660B92" w:rsidRPr="0027269B" w:rsidRDefault="00660B92" w:rsidP="000B3AC3">
      <w:pPr>
        <w:pStyle w:val="ListParagraph"/>
        <w:numPr>
          <w:ilvl w:val="0"/>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b/>
          <w:bCs/>
          <w:color w:val="000000" w:themeColor="text1"/>
          <w:sz w:val="26"/>
          <w:szCs w:val="26"/>
          <w:shd w:val="clear" w:color="auto" w:fill="F7F7F8"/>
        </w:rPr>
        <w:lastRenderedPageBreak/>
        <w:t>Preliminaries</w:t>
      </w:r>
    </w:p>
    <w:p w14:paraId="0F2E2C55" w14:textId="2942CF52" w:rsidR="00660B92" w:rsidRPr="0027269B" w:rsidRDefault="00660B92" w:rsidP="000B3AC3">
      <w:pPr>
        <w:pStyle w:val="ListParagraph"/>
        <w:numPr>
          <w:ilvl w:val="1"/>
          <w:numId w:val="1"/>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w:t>
      </w:r>
    </w:p>
    <w:p w14:paraId="69865453" w14:textId="1ECC44C8" w:rsidR="00660B92"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Lý thuyết chứng cứ Dempster-Shafer được đề xuất bởi Dempster [1] và Shafer [2]. Một số thành phần cơ bản của lý thuyết này bao gồm:</w:t>
      </w:r>
    </w:p>
    <w:p w14:paraId="15F1196B" w14:textId="5B8D1738" w:rsidR="00941E5B"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ịnh nghĩa một tập hợp gồm N sự kiện, mỗi sự kiện độc lập và đối kháng với những sự kiện khác. Tập hợp các sự kiện này được gọi là khung suy luận (frame of discernment - FOD) và có thể được biểu diễn như sau:</w:t>
      </w:r>
      <w:r w:rsidRPr="0027269B">
        <w:rPr>
          <w:rFonts w:ascii="Times New Roman" w:hAnsi="Times New Roman" w:cs="Times New Roman"/>
          <w:color w:val="000000" w:themeColor="text1"/>
          <w:sz w:val="26"/>
          <w:szCs w:val="26"/>
        </w:rPr>
        <w:tab/>
      </w:r>
    </w:p>
    <w:p w14:paraId="55CB8A2E" w14:textId="3D692BD6" w:rsidR="00F433C6" w:rsidRPr="0027269B" w:rsidRDefault="00F0710D" w:rsidP="000B3AC3">
      <w:pPr>
        <w:pStyle w:val="ListParagraph"/>
        <w:ind w:left="180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380" w:dyaOrig="620" w14:anchorId="76650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style="width:118.8pt;height:31.2pt" o:ole="">
            <v:imagedata r:id="rId5" o:title=""/>
          </v:shape>
          <o:OLEObject Type="Embed" ProgID="Equation.DSMT4" ShapeID="_x0000_i1149" DrawAspect="Content" ObjectID="_1744316789" r:id="rId6"/>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1)</w:t>
      </w:r>
    </w:p>
    <w:p w14:paraId="4489FF47" w14:textId="2445B0A4"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Tập hợp mũ của </w:t>
      </w:r>
      <w:r w:rsidR="00941E5B" w:rsidRPr="0027269B">
        <w:rPr>
          <w:rFonts w:ascii="Times New Roman" w:hAnsi="Times New Roman" w:cs="Times New Roman"/>
          <w:color w:val="000000" w:themeColor="text1"/>
          <w:position w:val="-4"/>
          <w:sz w:val="26"/>
          <w:szCs w:val="26"/>
        </w:rPr>
        <w:object w:dxaOrig="260" w:dyaOrig="260" w14:anchorId="6ECB32C7">
          <v:shape id="_x0000_i1026" type="#_x0000_t75" style="width:13.2pt;height:13.2pt" o:ole="">
            <v:imagedata r:id="rId7" o:title=""/>
          </v:shape>
          <o:OLEObject Type="Embed" ProgID="Equation.DSMT4" ShapeID="_x0000_i1026" DrawAspect="Content" ObjectID="_1744316790" r:id="rId8"/>
        </w:object>
      </w:r>
      <w:r w:rsidRPr="0027269B">
        <w:rPr>
          <w:rFonts w:ascii="Times New Roman" w:hAnsi="Times New Roman" w:cs="Times New Roman"/>
          <w:color w:val="000000" w:themeColor="text1"/>
          <w:sz w:val="26"/>
          <w:szCs w:val="26"/>
          <w:shd w:val="clear" w:color="auto" w:fill="F7F7F8"/>
        </w:rPr>
        <w:t xml:space="preserve">, gồm các mệnh đề được tạo thành từ </w:t>
      </w:r>
      <w:r w:rsidR="00941E5B" w:rsidRPr="0027269B">
        <w:rPr>
          <w:rFonts w:ascii="Times New Roman" w:hAnsi="Times New Roman" w:cs="Times New Roman"/>
          <w:color w:val="000000" w:themeColor="text1"/>
          <w:position w:val="-4"/>
          <w:sz w:val="26"/>
          <w:szCs w:val="26"/>
        </w:rPr>
        <w:object w:dxaOrig="320" w:dyaOrig="300" w14:anchorId="5FADA953">
          <v:shape id="_x0000_i1027" type="#_x0000_t75" style="width:16.2pt;height:15pt" o:ole="">
            <v:imagedata r:id="rId9" o:title=""/>
          </v:shape>
          <o:OLEObject Type="Embed" ProgID="Equation.DSMT4" ShapeID="_x0000_i1027" DrawAspect="Content" ObjectID="_1744316791" r:id="rId10"/>
        </w:object>
      </w:r>
      <w:r w:rsidRPr="0027269B">
        <w:rPr>
          <w:rFonts w:ascii="Times New Roman" w:hAnsi="Times New Roman" w:cs="Times New Roman"/>
          <w:color w:val="000000" w:themeColor="text1"/>
          <w:sz w:val="26"/>
          <w:szCs w:val="26"/>
          <w:shd w:val="clear" w:color="auto" w:fill="F7F7F8"/>
        </w:rPr>
        <w:t>sự kiện, có thể được ký hiệu như sau:</w:t>
      </w:r>
    </w:p>
    <w:p w14:paraId="7F536727"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877121D" w14:textId="56ABACA8" w:rsidR="00F433C6" w:rsidRPr="0027269B" w:rsidRDefault="00941E5B"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7300" w:dyaOrig="400" w14:anchorId="319FB33B">
          <v:shape id="_x0000_i1028" type="#_x0000_t75" style="width:364.8pt;height:19.8pt" o:ole="">
            <v:imagedata r:id="rId11" o:title=""/>
          </v:shape>
          <o:OLEObject Type="Embed" ProgID="Equation.DSMT4" ShapeID="_x0000_i1028" DrawAspect="Content" ObjectID="_1744316792" r:id="rId12"/>
        </w:object>
      </w:r>
      <w:r w:rsidR="00F433C6" w:rsidRPr="0027269B">
        <w:rPr>
          <w:rFonts w:ascii="Times New Roman" w:hAnsi="Times New Roman" w:cs="Times New Roman"/>
          <w:color w:val="000000" w:themeColor="text1"/>
          <w:sz w:val="26"/>
          <w:szCs w:val="26"/>
        </w:rPr>
        <w:t xml:space="preserve"> (2)</w:t>
      </w:r>
    </w:p>
    <w:p w14:paraId="54734102" w14:textId="0CC052C5" w:rsidR="00F433C6" w:rsidRPr="0027269B" w:rsidRDefault="00F433C6" w:rsidP="000B3AC3">
      <w:pPr>
        <w:pStyle w:val="NormalWeb"/>
        <w:numPr>
          <w:ilvl w:val="0"/>
          <w:numId w:val="2"/>
        </w:numPr>
        <w:pBdr>
          <w:top w:val="single" w:sz="2" w:space="0" w:color="D9D9E3"/>
          <w:left w:val="single" w:sz="2" w:space="0" w:color="D9D9E3"/>
          <w:bottom w:val="single" w:sz="2" w:space="0" w:color="D9D9E3"/>
          <w:right w:val="single" w:sz="2" w:space="0" w:color="D9D9E3"/>
        </w:pBdr>
        <w:spacing w:before="0" w:beforeAutospacing="0" w:after="300" w:afterAutospacing="0"/>
        <w:rPr>
          <w:color w:val="000000" w:themeColor="text1"/>
          <w:sz w:val="26"/>
          <w:szCs w:val="26"/>
        </w:rPr>
      </w:pPr>
      <w:r w:rsidRPr="0027269B">
        <w:rPr>
          <w:color w:val="000000" w:themeColor="text1"/>
          <w:sz w:val="26"/>
          <w:szCs w:val="26"/>
        </w:rPr>
        <w:t xml:space="preserve">Một hàm khối lượng là một ánh xạ m từ </w:t>
      </w:r>
      <w:r w:rsidR="00941E5B" w:rsidRPr="0027269B">
        <w:rPr>
          <w:color w:val="000000" w:themeColor="text1"/>
          <w:position w:val="-4"/>
          <w:sz w:val="26"/>
          <w:szCs w:val="26"/>
        </w:rPr>
        <w:object w:dxaOrig="300" w:dyaOrig="300" w14:anchorId="303C0310">
          <v:shape id="_x0000_i1029" type="#_x0000_t75" style="width:15pt;height:15pt" o:ole="">
            <v:imagedata r:id="rId13" o:title=""/>
          </v:shape>
          <o:OLEObject Type="Embed" ProgID="Equation.DSMT4" ShapeID="_x0000_i1029" DrawAspect="Content" ObjectID="_1744316793" r:id="rId14"/>
        </w:object>
      </w:r>
      <w:r w:rsidRPr="0027269B">
        <w:rPr>
          <w:color w:val="000000" w:themeColor="text1"/>
          <w:sz w:val="26"/>
          <w:szCs w:val="26"/>
        </w:rPr>
        <w:t xml:space="preserve"> đến </w:t>
      </w:r>
      <w:r w:rsidR="00BC33B9" w:rsidRPr="0027269B">
        <w:rPr>
          <w:color w:val="000000" w:themeColor="text1"/>
          <w:position w:val="-14"/>
          <w:sz w:val="26"/>
          <w:szCs w:val="26"/>
        </w:rPr>
        <w:object w:dxaOrig="499" w:dyaOrig="400" w14:anchorId="5B1805A2">
          <v:shape id="_x0000_i1030" type="#_x0000_t75" style="width:25.2pt;height:19.8pt" o:ole="">
            <v:imagedata r:id="rId15" o:title=""/>
          </v:shape>
          <o:OLEObject Type="Embed" ProgID="Equation.DSMT4" ShapeID="_x0000_i1030" DrawAspect="Content" ObjectID="_1744316794" r:id="rId16"/>
        </w:object>
      </w:r>
      <w:r w:rsidR="00BC33B9" w:rsidRPr="0027269B">
        <w:rPr>
          <w:color w:val="000000" w:themeColor="text1"/>
          <w:sz w:val="26"/>
          <w:szCs w:val="26"/>
        </w:rPr>
        <w:t xml:space="preserve"> </w:t>
      </w:r>
      <w:r w:rsidRPr="0027269B">
        <w:rPr>
          <w:color w:val="000000" w:themeColor="text1"/>
          <w:sz w:val="26"/>
          <w:szCs w:val="26"/>
        </w:rPr>
        <w:t>được định nghĩa là:</w:t>
      </w:r>
    </w:p>
    <w:p w14:paraId="5555842F" w14:textId="45122EDF" w:rsidR="00F433C6" w:rsidRPr="0027269B" w:rsidRDefault="00BC33B9" w:rsidP="000B3AC3">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4"/>
          <w:sz w:val="26"/>
          <w:szCs w:val="26"/>
        </w:rPr>
        <w:object w:dxaOrig="1760" w:dyaOrig="400" w14:anchorId="61BDAFE8">
          <v:shape id="_x0000_i1031" type="#_x0000_t75" style="width:88.2pt;height:19.8pt" o:ole="">
            <v:imagedata r:id="rId17" o:title=""/>
          </v:shape>
          <o:OLEObject Type="Embed" ProgID="Equation.DSMT4" ShapeID="_x0000_i1031" DrawAspect="Content" ObjectID="_1744316795" r:id="rId18"/>
        </w:objec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3)</w:t>
      </w:r>
    </w:p>
    <w:p w14:paraId="6E2DA206" w14:textId="6EA40564" w:rsidR="00F433C6" w:rsidRPr="0027269B" w:rsidRDefault="00F433C6"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hỏa mãn:</w:t>
      </w:r>
    </w:p>
    <w:p w14:paraId="51D73773" w14:textId="158B0F75" w:rsidR="00F433C6" w:rsidRPr="0027269B" w:rsidRDefault="00BC33B9" w:rsidP="006F7B44">
      <w:pPr>
        <w:pStyle w:val="ListParagraph"/>
        <w:ind w:left="108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30"/>
          <w:sz w:val="26"/>
          <w:szCs w:val="26"/>
        </w:rPr>
        <w:object w:dxaOrig="1280" w:dyaOrig="560" w14:anchorId="59751497">
          <v:shape id="_x0000_i1032" type="#_x0000_t75" style="width:64.2pt;height:28.2pt" o:ole="">
            <v:imagedata r:id="rId19" o:title=""/>
          </v:shape>
          <o:OLEObject Type="Embed" ProgID="Equation.DSMT4" ShapeID="_x0000_i1032" DrawAspect="Content" ObjectID="_1744316796" r:id="rId20"/>
        </w:object>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r>
      <w:r w:rsidR="006F7B44" w:rsidRPr="0027269B">
        <w:rPr>
          <w:rFonts w:ascii="Times New Roman" w:hAnsi="Times New Roman" w:cs="Times New Roman"/>
          <w:color w:val="000000" w:themeColor="text1"/>
          <w:sz w:val="26"/>
          <w:szCs w:val="26"/>
        </w:rPr>
        <w:tab/>
        <w:t>(4)</w: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p>
    <w:p w14:paraId="31A280BB" w14:textId="342B9EA3" w:rsidR="00F433C6" w:rsidRPr="0027269B" w:rsidRDefault="00BC33B9" w:rsidP="000B3AC3">
      <w:pPr>
        <w:ind w:left="72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0"/>
          <w:sz w:val="26"/>
          <w:szCs w:val="26"/>
        </w:rPr>
        <w:object w:dxaOrig="1120" w:dyaOrig="320" w14:anchorId="0FAD57F3">
          <v:shape id="_x0000_i1033" type="#_x0000_t75" style="width:55.8pt;height:16.2pt" o:ole="">
            <v:imagedata r:id="rId21" o:title=""/>
          </v:shape>
          <o:OLEObject Type="Embed" ProgID="Equation.DSMT4" ShapeID="_x0000_i1033" DrawAspect="Content" ObjectID="_1744316797" r:id="rId22"/>
        </w:object>
      </w:r>
      <w:r w:rsidR="00F433C6" w:rsidRPr="0027269B">
        <w:rPr>
          <w:rFonts w:ascii="Times New Roman" w:hAnsi="Times New Roman" w:cs="Times New Roman"/>
          <w:color w:val="000000" w:themeColor="text1"/>
          <w:sz w:val="26"/>
          <w:szCs w:val="26"/>
        </w:rPr>
        <w:t xml:space="preserve"> </w:t>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00F433C6" w:rsidRPr="0027269B">
        <w:rPr>
          <w:rFonts w:ascii="Times New Roman" w:hAnsi="Times New Roman" w:cs="Times New Roman"/>
          <w:color w:val="000000" w:themeColor="text1"/>
          <w:sz w:val="26"/>
          <w:szCs w:val="26"/>
        </w:rPr>
        <w:tab/>
        <w:t>(5)</w:t>
      </w:r>
    </w:p>
    <w:p w14:paraId="1EC74513" w14:textId="77777777" w:rsidR="00F433C6" w:rsidRPr="0027269B" w:rsidRDefault="00F433C6" w:rsidP="000B3AC3">
      <w:pPr>
        <w:pStyle w:val="ListParagraph"/>
        <w:ind w:left="1080"/>
        <w:rPr>
          <w:rFonts w:ascii="Times New Roman" w:hAnsi="Times New Roman" w:cs="Times New Roman"/>
          <w:b/>
          <w:bCs/>
          <w:color w:val="000000" w:themeColor="text1"/>
          <w:sz w:val="26"/>
          <w:szCs w:val="26"/>
          <w:shd w:val="clear" w:color="auto" w:fill="F7F7F8"/>
        </w:rPr>
      </w:pPr>
    </w:p>
    <w:p w14:paraId="4E275D8A" w14:textId="31478038" w:rsidR="00F433C6" w:rsidRPr="0027269B" w:rsidRDefault="00F433C6" w:rsidP="000B3AC3">
      <w:pPr>
        <w:pStyle w:val="ListParagraph"/>
        <w:numPr>
          <w:ilvl w:val="0"/>
          <w:numId w:val="2"/>
        </w:numPr>
        <w:rPr>
          <w:rFonts w:ascii="Times New Roman" w:hAnsi="Times New Roman" w:cs="Times New Roman"/>
          <w:b/>
          <w:bCs/>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Hàm khối lượng cũng được gọi là gán định lượng xác suất cơ bản (BPA) và biểu thị khả năng của bằng chứng A hỗ trợ cho khẳng định. Trong một hệ thống thực tế, các BPA có thể đến từ các cảm biến khác nhau, công thức kết hợp Dempster cho các BPA được định nghĩa như sau:</w:t>
      </w:r>
    </w:p>
    <w:p w14:paraId="0A5C7708" w14:textId="77777777" w:rsidR="00BC33B9" w:rsidRPr="0027269B" w:rsidRDefault="00F433C6" w:rsidP="000B3AC3">
      <w:pPr>
        <w:pStyle w:val="ListParagraph"/>
        <w:ind w:left="108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4408C040" w14:textId="5AE90F05" w:rsidR="006F7B44"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 xml:space="preserve">m(A) = </w:t>
      </w:r>
      <w:r w:rsidRPr="0027269B">
        <w:rPr>
          <w:rFonts w:ascii="Times New Roman" w:hAnsi="Times New Roman" w:cs="Times New Roman"/>
          <w:position w:val="-28"/>
          <w:sz w:val="26"/>
          <w:szCs w:val="26"/>
        </w:rPr>
        <w:object w:dxaOrig="3000" w:dyaOrig="660" w14:anchorId="7F1F439D">
          <v:shape id="_x0000_i1034" type="#_x0000_t75" style="width:150pt;height:33pt" o:ole="">
            <v:imagedata r:id="rId23" o:title=""/>
          </v:shape>
          <o:OLEObject Type="Embed" ProgID="Equation.DSMT4" ShapeID="_x0000_i1034" DrawAspect="Content" ObjectID="_1744316798" r:id="rId24"/>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6)</w:t>
      </w:r>
    </w:p>
    <w:p w14:paraId="3BBBD99A" w14:textId="4DFF6C42" w:rsidR="00F433C6" w:rsidRPr="0027269B" w:rsidRDefault="006F7B44" w:rsidP="006F7B44">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  0,                   </w:t>
      </w:r>
      <w:r w:rsidRPr="0027269B">
        <w:rPr>
          <w:rFonts w:ascii="Times New Roman" w:hAnsi="Times New Roman" w:cs="Times New Roman"/>
          <w:i/>
          <w:iCs/>
          <w:sz w:val="26"/>
          <w:szCs w:val="26"/>
        </w:rPr>
        <w:t>A</w:t>
      </w:r>
      <w:r w:rsidRPr="0027269B">
        <w:rPr>
          <w:rFonts w:ascii="Times New Roman" w:hAnsi="Times New Roman" w:cs="Times New Roman"/>
          <w:sz w:val="26"/>
          <w:szCs w:val="26"/>
        </w:rPr>
        <w:t xml:space="preserve"> = </w:t>
      </w:r>
      <w:r w:rsidRPr="0027269B">
        <w:rPr>
          <w:rFonts w:ascii="Times New Roman" w:hAnsi="Times New Roman" w:cs="Times New Roman"/>
          <w:position w:val="-6"/>
          <w:sz w:val="26"/>
          <w:szCs w:val="26"/>
        </w:rPr>
        <w:object w:dxaOrig="260" w:dyaOrig="279" w14:anchorId="6D71DBC3">
          <v:shape id="_x0000_i1035" type="#_x0000_t75" style="width:13.2pt;height:13.8pt" o:ole="">
            <v:imagedata r:id="rId25" o:title=""/>
          </v:shape>
          <o:OLEObject Type="Embed" ProgID="Equation.DSMT4" ShapeID="_x0000_i1035" DrawAspect="Content" ObjectID="_1744316799" r:id="rId26"/>
        </w:object>
      </w:r>
    </w:p>
    <w:p w14:paraId="50C3EA10" w14:textId="1BEA1DF5" w:rsidR="00D41103" w:rsidRPr="0027269B" w:rsidRDefault="00D41103" w:rsidP="000B3AC3">
      <w:pPr>
        <w:ind w:left="1440"/>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trong đó k là hệ số chuẩn hóa được định nghĩa là:</w:t>
      </w:r>
      <w:r w:rsidRPr="0027269B">
        <w:rPr>
          <w:rFonts w:ascii="Times New Roman" w:hAnsi="Times New Roman" w:cs="Times New Roman"/>
          <w:noProof/>
          <w:color w:val="000000" w:themeColor="text1"/>
          <w:sz w:val="26"/>
          <w:szCs w:val="26"/>
        </w:rPr>
        <w:tab/>
      </w:r>
    </w:p>
    <w:p w14:paraId="371CA673" w14:textId="34F8BD7D" w:rsidR="00E74DFF" w:rsidRPr="0027269B" w:rsidRDefault="00E74DFF" w:rsidP="006F7B44">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8"/>
          <w:sz w:val="26"/>
          <w:szCs w:val="26"/>
        </w:rPr>
        <w:object w:dxaOrig="2240" w:dyaOrig="680" w14:anchorId="7F016AEA">
          <v:shape id="_x0000_i1036" type="#_x0000_t75" style="width:112.2pt;height:34.2pt" o:ole="">
            <v:imagedata r:id="rId27" o:title=""/>
          </v:shape>
          <o:OLEObject Type="Embed" ProgID="Equation.DSMT4" ShapeID="_x0000_i1036" DrawAspect="Content" ObjectID="_1744316800" r:id="rId2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7)</w:t>
      </w:r>
    </w:p>
    <w:p w14:paraId="708A382F" w14:textId="77777777" w:rsidR="00E74DFF" w:rsidRPr="0027269B" w:rsidRDefault="00E74DFF" w:rsidP="000B3AC3">
      <w:pPr>
        <w:pStyle w:val="ListParagraph"/>
        <w:ind w:left="1080" w:firstLine="360"/>
        <w:rPr>
          <w:rFonts w:ascii="Times New Roman" w:hAnsi="Times New Roman" w:cs="Times New Roman"/>
          <w:color w:val="000000" w:themeColor="text1"/>
          <w:sz w:val="26"/>
          <w:szCs w:val="26"/>
        </w:rPr>
      </w:pPr>
    </w:p>
    <w:p w14:paraId="635DA426" w14:textId="14A3F211" w:rsidR="00D41103" w:rsidRPr="0027269B" w:rsidRDefault="00D41103" w:rsidP="000B3AC3">
      <w:pPr>
        <w:pStyle w:val="ListParagraph"/>
        <w:ind w:left="1080" w:firstLine="36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rPr>
        <w:lastRenderedPageBreak/>
        <w:br/>
      </w:r>
      <w:r w:rsidRPr="0027269B">
        <w:rPr>
          <w:rFonts w:ascii="Times New Roman" w:hAnsi="Times New Roman" w:cs="Times New Roman"/>
          <w:color w:val="000000" w:themeColor="text1"/>
          <w:sz w:val="26"/>
          <w:szCs w:val="26"/>
          <w:shd w:val="clear" w:color="auto" w:fill="F7F7F8"/>
        </w:rPr>
        <w:t xml:space="preserve">K = 0 có nghĩa là hai nhóm BPA giống nhau. </w:t>
      </w:r>
    </w:p>
    <w:p w14:paraId="3F6831D6" w14:textId="2A9CFB33"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K = 1 có nghĩa là hai nhóm BPA hoàn toàn mâu thuẫn. Trong trường hợp này, quy tắc kết hợp Dempster không thể được sử dụng trực tiếp để ghép các bằng chứng. Đối với nhiều bộ BPA, công thức này là có tính giao hoán và kết hợp.</w:t>
      </w:r>
    </w:p>
    <w:p w14:paraId="36AD3121" w14:textId="52621B0F" w:rsidR="00D41103" w:rsidRPr="0027269B" w:rsidRDefault="00D41103"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ản lý xung đột với hàm tin cậy cơ bản.</w:t>
      </w:r>
    </w:p>
    <w:p w14:paraId="409B198A" w14:textId="49EA25A6" w:rsidR="00D41103" w:rsidRPr="0027269B" w:rsidRDefault="00D41103" w:rsidP="000B3AC3">
      <w:pPr>
        <w:pStyle w:val="ListParagraph"/>
        <w:numPr>
          <w:ilvl w:val="0"/>
          <w:numId w:val="2"/>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14:paraId="7BF436C3" w14:textId="0B19987C" w:rsidR="00D41103" w:rsidRPr="0027269B" w:rsidRDefault="00D41103" w:rsidP="000B3AC3">
      <w:pPr>
        <w:pStyle w:val="ListParagraph"/>
        <w:numPr>
          <w:ilvl w:val="0"/>
          <w:numId w:val="2"/>
        </w:numPr>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Ví dụ 1 : (Zadeh 1986 [52]) Giả sử FOD là </w:t>
      </w:r>
      <w:r w:rsidR="00E74DFF" w:rsidRPr="0027269B">
        <w:rPr>
          <w:rFonts w:ascii="Times New Roman" w:hAnsi="Times New Roman" w:cs="Times New Roman"/>
          <w:color w:val="000000" w:themeColor="text1"/>
          <w:position w:val="-14"/>
          <w:sz w:val="26"/>
          <w:szCs w:val="26"/>
        </w:rPr>
        <w:object w:dxaOrig="1540" w:dyaOrig="400" w14:anchorId="1E0D9BAA">
          <v:shape id="_x0000_i1037" type="#_x0000_t75" style="width:76.8pt;height:19.8pt" o:ole="">
            <v:imagedata r:id="rId29" o:title=""/>
          </v:shape>
          <o:OLEObject Type="Embed" ProgID="Equation.DSMT4" ShapeID="_x0000_i1037" DrawAspect="Content" ObjectID="_1744316801" r:id="rId30"/>
        </w:object>
      </w:r>
      <w:r w:rsidRPr="0027269B">
        <w:rPr>
          <w:rFonts w:ascii="Times New Roman" w:hAnsi="Times New Roman" w:cs="Times New Roman"/>
          <w:color w:val="000000" w:themeColor="text1"/>
          <w:sz w:val="26"/>
          <w:szCs w:val="26"/>
        </w:rPr>
        <w:t xml:space="preserve"> và hai BPA được cho như sau:</w:t>
      </w:r>
    </w:p>
    <w:p w14:paraId="435D43B5" w14:textId="55A798A9" w:rsidR="00E74DFF" w:rsidRPr="0027269B" w:rsidRDefault="00E74DFF"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550FAE89">
          <v:shape id="_x0000_i1038" type="#_x0000_t75" style="width:139.2pt;height:18pt" o:ole="">
            <v:imagedata r:id="rId31" o:title=""/>
          </v:shape>
          <o:OLEObject Type="Embed" ProgID="Equation.DSMT4" ShapeID="_x0000_i1038" DrawAspect="Content" ObjectID="_1744316802" r:id="rId32"/>
        </w:object>
      </w:r>
    </w:p>
    <w:p w14:paraId="55A7E182" w14:textId="2F867BFA" w:rsidR="000B3AC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540" w:dyaOrig="360" w14:anchorId="340B45EE">
          <v:shape id="_x0000_i1039" type="#_x0000_t75" style="width:127.2pt;height:18pt" o:ole="">
            <v:imagedata r:id="rId33" o:title=""/>
          </v:shape>
          <o:OLEObject Type="Embed" ProgID="Equation.DSMT4" ShapeID="_x0000_i1039" DrawAspect="Content" ObjectID="_1744316803" r:id="rId34"/>
        </w:object>
      </w:r>
    </w:p>
    <w:p w14:paraId="10DF59BA" w14:textId="33F37B7D" w:rsidR="00D41103" w:rsidRPr="0027269B" w:rsidRDefault="00D41103" w:rsidP="000B3AC3">
      <w:pPr>
        <w:pStyle w:val="ListParagraph"/>
        <w:ind w:left="1080"/>
        <w:rPr>
          <w:rFonts w:ascii="Times New Roman" w:hAnsi="Times New Roman" w:cs="Times New Roman"/>
          <w:color w:val="000000" w:themeColor="text1"/>
          <w:sz w:val="26"/>
          <w:szCs w:val="26"/>
        </w:rPr>
      </w:pPr>
    </w:p>
    <w:p w14:paraId="750DBDE6" w14:textId="77777777"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14:paraId="5D205A4F" w14:textId="5B555E41" w:rsidR="00D41103" w:rsidRPr="0027269B" w:rsidRDefault="00D41103" w:rsidP="000B3AC3">
      <w:pPr>
        <w:pStyle w:val="ListParagraph"/>
        <w:ind w:left="1080"/>
        <w:rPr>
          <w:rFonts w:ascii="Times New Roman" w:hAnsi="Times New Roman" w:cs="Times New Roman"/>
          <w:color w:val="000000" w:themeColor="text1"/>
          <w:sz w:val="26"/>
          <w:szCs w:val="26"/>
          <w:shd w:val="clear" w:color="auto" w:fill="F7F7F8"/>
        </w:rPr>
      </w:pPr>
      <w:r w:rsidRPr="0027269B">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14:paraId="41E59176" w14:textId="39F0632E" w:rsidR="00D41103" w:rsidRPr="0027269B" w:rsidRDefault="00D41103" w:rsidP="000B3AC3">
      <w:pPr>
        <w:ind w:left="1080"/>
        <w:rPr>
          <w:rFonts w:ascii="Times New Roman" w:hAnsi="Times New Roman" w:cs="Times New Roman"/>
          <w:color w:val="000000" w:themeColor="text1"/>
          <w:sz w:val="26"/>
          <w:szCs w:val="26"/>
          <w:vertAlign w:val="superscript"/>
        </w:rPr>
      </w:pPr>
      <w:r w:rsidRPr="0027269B">
        <w:rPr>
          <w:rFonts w:ascii="Times New Roman" w:hAnsi="Times New Roman" w:cs="Times New Roman"/>
          <w:color w:val="000000" w:themeColor="text1"/>
          <w:sz w:val="26"/>
          <w:szCs w:val="26"/>
        </w:rPr>
        <w:t xml:space="preserve">Gọi </w:t>
      </w:r>
      <w:r w:rsidR="000B3AC3" w:rsidRPr="0027269B">
        <w:rPr>
          <w:rFonts w:ascii="Times New Roman" w:hAnsi="Times New Roman" w:cs="Times New Roman"/>
          <w:color w:val="000000" w:themeColor="text1"/>
          <w:position w:val="-4"/>
          <w:sz w:val="26"/>
          <w:szCs w:val="26"/>
        </w:rPr>
        <w:object w:dxaOrig="260" w:dyaOrig="260" w14:anchorId="72B93112">
          <v:shape id="_x0000_i1040" type="#_x0000_t75" style="width:13.2pt;height:13.2pt" o:ole="">
            <v:imagedata r:id="rId35" o:title=""/>
          </v:shape>
          <o:OLEObject Type="Embed" ProgID="Equation.DSMT4" ShapeID="_x0000_i1040" DrawAspect="Content" ObjectID="_1744316804" r:id="rId36"/>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tập N giá trị có thể loại trừ lẫn nhau. Tập lũy thừa của </w:t>
      </w:r>
      <w:r w:rsidR="000B3AC3" w:rsidRPr="0027269B">
        <w:rPr>
          <w:rFonts w:ascii="Times New Roman" w:hAnsi="Times New Roman" w:cs="Times New Roman"/>
          <w:color w:val="000000" w:themeColor="text1"/>
          <w:position w:val="-4"/>
          <w:sz w:val="26"/>
          <w:szCs w:val="26"/>
        </w:rPr>
        <w:object w:dxaOrig="260" w:dyaOrig="260" w14:anchorId="5FED88F3">
          <v:shape id="_x0000_i1041" type="#_x0000_t75" style="width:13.2pt;height:13.2pt" o:ole="">
            <v:imagedata r:id="rId37" o:title=""/>
          </v:shape>
          <o:OLEObject Type="Embed" ProgID="Equation.DSMT4" ShapeID="_x0000_i1041" DrawAspect="Content" ObjectID="_1744316805" r:id="rId38"/>
        </w:object>
      </w:r>
      <w:r w:rsidR="000B3AC3" w:rsidRPr="0027269B">
        <w:rPr>
          <w:rFonts w:ascii="Times New Roman" w:hAnsi="Times New Roman" w:cs="Times New Roman"/>
          <w:color w:val="000000" w:themeColor="text1"/>
          <w:sz w:val="26"/>
          <w:szCs w:val="26"/>
        </w:rPr>
        <w:t xml:space="preserve"> </w:t>
      </w:r>
      <w:r w:rsidRPr="0027269B">
        <w:rPr>
          <w:rFonts w:ascii="Times New Roman" w:hAnsi="Times New Roman" w:cs="Times New Roman"/>
          <w:color w:val="000000" w:themeColor="text1"/>
          <w:sz w:val="26"/>
          <w:szCs w:val="26"/>
        </w:rPr>
        <w:t xml:space="preserve">là </w:t>
      </w:r>
      <w:r w:rsidR="000B3AC3" w:rsidRPr="0027269B">
        <w:rPr>
          <w:rFonts w:ascii="Times New Roman" w:hAnsi="Times New Roman" w:cs="Times New Roman"/>
          <w:color w:val="000000" w:themeColor="text1"/>
          <w:position w:val="-4"/>
          <w:sz w:val="26"/>
          <w:szCs w:val="26"/>
        </w:rPr>
        <w:object w:dxaOrig="300" w:dyaOrig="300" w14:anchorId="5B6795B5">
          <v:shape id="_x0000_i1042" type="#_x0000_t75" style="width:15pt;height:15pt" o:ole="">
            <v:imagedata r:id="rId39" o:title=""/>
          </v:shape>
          <o:OLEObject Type="Embed" ProgID="Equation.DSMT4" ShapeID="_x0000_i1042" DrawAspect="Content" ObjectID="_1744316806" r:id="rId40"/>
        </w:object>
      </w:r>
      <w:r w:rsidRPr="0027269B">
        <w:rPr>
          <w:rFonts w:ascii="Times New Roman" w:hAnsi="Times New Roman" w:cs="Times New Roman"/>
          <w:color w:val="000000" w:themeColor="text1"/>
          <w:sz w:val="26"/>
          <w:szCs w:val="26"/>
        </w:rPr>
        <w:t xml:space="preserve">, trong đó số phần tử là </w:t>
      </w:r>
      <w:r w:rsidR="000B3AC3" w:rsidRPr="0027269B">
        <w:rPr>
          <w:rFonts w:ascii="Times New Roman" w:hAnsi="Times New Roman" w:cs="Times New Roman"/>
          <w:color w:val="000000" w:themeColor="text1"/>
          <w:position w:val="-4"/>
          <w:sz w:val="26"/>
          <w:szCs w:val="26"/>
        </w:rPr>
        <w:object w:dxaOrig="320" w:dyaOrig="300" w14:anchorId="7048F51E">
          <v:shape id="_x0000_i1043" type="#_x0000_t75" style="width:16.2pt;height:15pt" o:ole="">
            <v:imagedata r:id="rId41" o:title=""/>
          </v:shape>
          <o:OLEObject Type="Embed" ProgID="Equation.DSMT4" ShapeID="_x0000_i1043" DrawAspect="Content" ObjectID="_1744316807" r:id="rId42"/>
        </w:object>
      </w:r>
    </w:p>
    <w:p w14:paraId="1F0A2D2B" w14:textId="6EE2F755" w:rsidR="00D41103" w:rsidRPr="0027269B" w:rsidRDefault="00D41103" w:rsidP="000B3AC3">
      <w:pPr>
        <w:ind w:left="360" w:firstLine="72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Nếu FOD hoàn thành, </w:t>
      </w:r>
      <w:r w:rsidR="000B3AC3" w:rsidRPr="0027269B">
        <w:rPr>
          <w:rFonts w:ascii="Times New Roman" w:hAnsi="Times New Roman" w:cs="Times New Roman"/>
          <w:color w:val="000000" w:themeColor="text1"/>
          <w:position w:val="-10"/>
          <w:sz w:val="26"/>
          <w:szCs w:val="26"/>
        </w:rPr>
        <w:object w:dxaOrig="1120" w:dyaOrig="320" w14:anchorId="7FE42817">
          <v:shape id="_x0000_i1044" type="#_x0000_t75" style="width:55.8pt;height:16.2pt" o:ole="">
            <v:imagedata r:id="rId43" o:title=""/>
          </v:shape>
          <o:OLEObject Type="Embed" ProgID="Equation.DSMT4" ShapeID="_x0000_i1044" DrawAspect="Content" ObjectID="_1744316808" r:id="rId44"/>
        </w:object>
      </w:r>
      <w:r w:rsidRPr="0027269B">
        <w:rPr>
          <w:rFonts w:ascii="Times New Roman" w:hAnsi="Times New Roman" w:cs="Times New Roman"/>
          <w:color w:val="000000" w:themeColor="text1"/>
          <w:sz w:val="26"/>
          <w:szCs w:val="26"/>
        </w:rPr>
        <w:t>. Do đó, niềm tin cơ sở</w:t>
      </w:r>
    </w:p>
    <w:p w14:paraId="15AF6C4D" w14:textId="1681D1B1" w:rsidR="00D41103" w:rsidRPr="0027269B" w:rsidRDefault="00D4110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hàm </w:t>
      </w:r>
      <w:r w:rsidR="000B3AC3" w:rsidRPr="0027269B">
        <w:rPr>
          <w:rFonts w:ascii="Times New Roman" w:hAnsi="Times New Roman" w:cs="Times New Roman"/>
          <w:color w:val="000000" w:themeColor="text1"/>
          <w:position w:val="-12"/>
          <w:sz w:val="26"/>
          <w:szCs w:val="26"/>
        </w:rPr>
        <w:object w:dxaOrig="320" w:dyaOrig="360" w14:anchorId="4653C38D">
          <v:shape id="_x0000_i1045" type="#_x0000_t75" style="width:16.2pt;height:18pt" o:ole="">
            <v:imagedata r:id="rId45" o:title=""/>
          </v:shape>
          <o:OLEObject Type="Embed" ProgID="Equation.DSMT4" ShapeID="_x0000_i1045" DrawAspect="Content" ObjectID="_1744316809" r:id="rId46"/>
        </w:object>
      </w:r>
      <w:r w:rsidRPr="0027269B">
        <w:rPr>
          <w:rFonts w:ascii="Times New Roman" w:hAnsi="Times New Roman" w:cs="Times New Roman"/>
          <w:color w:val="000000" w:themeColor="text1"/>
          <w:sz w:val="26"/>
          <w:szCs w:val="26"/>
        </w:rPr>
        <w:t xml:space="preserve"> được định nghĩa như sau [51]:</w:t>
      </w:r>
    </w:p>
    <w:p w14:paraId="61BF493B" w14:textId="1013C406" w:rsidR="00D41103" w:rsidRPr="0027269B" w:rsidRDefault="000B3AC3" w:rsidP="000B3AC3">
      <w:pPr>
        <w:pStyle w:val="ListParagraph"/>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1540" w:dyaOrig="620" w14:anchorId="54105E40">
          <v:shape id="_x0000_i1046" type="#_x0000_t75" style="width:76.8pt;height:31.2pt" o:ole="">
            <v:imagedata r:id="rId47" o:title=""/>
          </v:shape>
          <o:OLEObject Type="Embed" ProgID="Equation.DSMT4" ShapeID="_x0000_i1046" DrawAspect="Content" ObjectID="_1744316810" r:id="rId4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noProof/>
          <w:color w:val="000000" w:themeColor="text1"/>
          <w:sz w:val="26"/>
          <w:szCs w:val="26"/>
        </w:rPr>
        <w:t>(8)</w:t>
      </w:r>
    </w:p>
    <w:p w14:paraId="3206AEE5" w14:textId="5F267451"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 xml:space="preserve">trong đó </w:t>
      </w:r>
      <w:r w:rsidR="000B3AC3" w:rsidRPr="0027269B">
        <w:rPr>
          <w:rFonts w:ascii="Times New Roman" w:hAnsi="Times New Roman" w:cs="Times New Roman"/>
          <w:color w:val="000000" w:themeColor="text1"/>
          <w:position w:val="-12"/>
          <w:sz w:val="26"/>
          <w:szCs w:val="26"/>
        </w:rPr>
        <w:object w:dxaOrig="260" w:dyaOrig="360" w14:anchorId="71DE1B00">
          <v:shape id="_x0000_i1047" type="#_x0000_t75" style="width:13.2pt;height:18pt" o:ole="">
            <v:imagedata r:id="rId49" o:title=""/>
          </v:shape>
          <o:OLEObject Type="Embed" ProgID="Equation.DSMT4" ShapeID="_x0000_i1047" DrawAspect="Content" ObjectID="_1744316811" r:id="rId50"/>
        </w:object>
      </w:r>
      <w:r w:rsidRPr="0027269B">
        <w:rPr>
          <w:rFonts w:ascii="Times New Roman" w:hAnsi="Times New Roman" w:cs="Times New Roman"/>
          <w:color w:val="000000" w:themeColor="text1"/>
          <w:sz w:val="26"/>
          <w:szCs w:val="26"/>
        </w:rPr>
        <w:t xml:space="preserve">là tập con </w:t>
      </w:r>
      <w:r w:rsidR="000B3AC3" w:rsidRPr="0027269B">
        <w:rPr>
          <w:rFonts w:ascii="Times New Roman" w:hAnsi="Times New Roman" w:cs="Times New Roman"/>
          <w:color w:val="000000" w:themeColor="text1"/>
          <w:position w:val="-4"/>
          <w:sz w:val="26"/>
          <w:szCs w:val="26"/>
        </w:rPr>
        <w:object w:dxaOrig="260" w:dyaOrig="260" w14:anchorId="39C0124D">
          <v:shape id="_x0000_i1048" type="#_x0000_t75" style="width:13.2pt;height:13.2pt" o:ole="">
            <v:imagedata r:id="rId51" o:title=""/>
          </v:shape>
          <o:OLEObject Type="Embed" ProgID="Equation.DSMT4" ShapeID="_x0000_i1048" DrawAspect="Content" ObjectID="_1744316812" r:id="rId52"/>
        </w:object>
      </w:r>
      <w:r w:rsidR="000B3AC3" w:rsidRPr="0027269B">
        <w:rPr>
          <w:rFonts w:ascii="Times New Roman" w:hAnsi="Times New Roman" w:cs="Times New Roman"/>
          <w:color w:val="000000" w:themeColor="text1"/>
          <w:kern w:val="0"/>
          <w:sz w:val="26"/>
          <w:szCs w:val="26"/>
          <w14:ligatures w14:val="none"/>
        </w:rPr>
        <w:t xml:space="preserve"> </w:t>
      </w:r>
      <w:r w:rsidRPr="0027269B">
        <w:rPr>
          <w:rFonts w:ascii="Times New Roman" w:hAnsi="Times New Roman" w:cs="Times New Roman"/>
          <w:color w:val="000000" w:themeColor="text1"/>
          <w:sz w:val="26"/>
          <w:szCs w:val="26"/>
        </w:rPr>
        <w:t xml:space="preserve">ngoại trừ tập rỗng </w:t>
      </w:r>
      <w:r w:rsidR="000B3AC3" w:rsidRPr="0027269B">
        <w:rPr>
          <w:rFonts w:ascii="Times New Roman" w:hAnsi="Times New Roman" w:cs="Times New Roman"/>
          <w:color w:val="000000" w:themeColor="text1"/>
          <w:position w:val="-6"/>
          <w:sz w:val="26"/>
          <w:szCs w:val="26"/>
        </w:rPr>
        <w:object w:dxaOrig="260" w:dyaOrig="279" w14:anchorId="48181690">
          <v:shape id="_x0000_i1049" type="#_x0000_t75" style="width:13.2pt;height:13.8pt" o:ole="">
            <v:imagedata r:id="rId53" o:title=""/>
          </v:shape>
          <o:OLEObject Type="Embed" ProgID="Equation.DSMT4" ShapeID="_x0000_i1049" DrawAspect="Content" ObjectID="_1744316813" r:id="rId54"/>
        </w:object>
      </w:r>
      <w:r w:rsidRPr="0027269B">
        <w:rPr>
          <w:rFonts w:ascii="Times New Roman" w:hAnsi="Times New Roman" w:cs="Times New Roman"/>
          <w:color w:val="000000" w:themeColor="text1"/>
          <w:sz w:val="26"/>
          <w:szCs w:val="26"/>
        </w:rPr>
        <w:t>. Sau đó</w:t>
      </w:r>
    </w:p>
    <w:p w14:paraId="4570496E" w14:textId="02E6ED41"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320" w:dyaOrig="360" w14:anchorId="1D806996">
          <v:shape id="_x0000_i1050" type="#_x0000_t75" style="width:16.2pt;height:18pt" o:ole="">
            <v:imagedata r:id="rId55" o:title=""/>
          </v:shape>
          <o:OLEObject Type="Embed" ProgID="Equation.DSMT4" ShapeID="_x0000_i1050" DrawAspect="Content" ObjectID="_1744316814" r:id="rId56"/>
        </w:object>
      </w:r>
      <w:r w:rsidRPr="0027269B">
        <w:rPr>
          <w:rFonts w:ascii="Times New Roman" w:hAnsi="Times New Roman" w:cs="Times New Roman"/>
          <w:color w:val="000000" w:themeColor="text1"/>
          <w:sz w:val="26"/>
          <w:szCs w:val="26"/>
        </w:rPr>
        <w:t xml:space="preserve"> </w:t>
      </w:r>
      <w:r w:rsidR="00D41103" w:rsidRPr="0027269B">
        <w:rPr>
          <w:rFonts w:ascii="Times New Roman" w:hAnsi="Times New Roman" w:cs="Times New Roman"/>
          <w:color w:val="000000" w:themeColor="text1"/>
          <w:sz w:val="26"/>
          <w:szCs w:val="26"/>
        </w:rPr>
        <w:t>được thông qua để sửa đổi BPA m ban đầu bằng cách tính toán</w:t>
      </w:r>
    </w:p>
    <w:p w14:paraId="7FBDCA50"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trung bình cộng [51]:</w:t>
      </w:r>
    </w:p>
    <w:p w14:paraId="77D5C23D" w14:textId="791B6FAA" w:rsidR="00D41103" w:rsidRPr="0027269B" w:rsidRDefault="000B3AC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24"/>
          <w:sz w:val="26"/>
          <w:szCs w:val="26"/>
        </w:rPr>
        <w:object w:dxaOrig="2380" w:dyaOrig="620" w14:anchorId="4B917E30">
          <v:shape id="_x0000_i1051" type="#_x0000_t75" style="width:118.8pt;height:31.2pt" o:ole="">
            <v:imagedata r:id="rId57" o:title=""/>
          </v:shape>
          <o:OLEObject Type="Embed" ProgID="Equation.DSMT4" ShapeID="_x0000_i1051" DrawAspect="Content" ObjectID="_1744316815" r:id="rId58"/>
        </w:object>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r>
      <w:r w:rsidRPr="0027269B">
        <w:rPr>
          <w:rFonts w:ascii="Times New Roman" w:hAnsi="Times New Roman" w:cs="Times New Roman"/>
          <w:color w:val="000000" w:themeColor="text1"/>
          <w:sz w:val="26"/>
          <w:szCs w:val="26"/>
        </w:rPr>
        <w:tab/>
        <w:t>(9)</w:t>
      </w:r>
    </w:p>
    <w:p w14:paraId="46D94099" w14:textId="77777777" w:rsidR="000B3AC3" w:rsidRPr="0027269B" w:rsidRDefault="000B3AC3" w:rsidP="000B3AC3">
      <w:pPr>
        <w:ind w:left="1080"/>
        <w:rPr>
          <w:rFonts w:ascii="Times New Roman" w:hAnsi="Times New Roman" w:cs="Times New Roman"/>
          <w:color w:val="000000" w:themeColor="text1"/>
          <w:sz w:val="26"/>
          <w:szCs w:val="26"/>
        </w:rPr>
      </w:pPr>
    </w:p>
    <w:p w14:paraId="7B8BA6E3" w14:textId="77777777" w:rsidR="00D41103" w:rsidRPr="0027269B" w:rsidRDefault="00D41103" w:rsidP="000B3AC3">
      <w:pPr>
        <w:ind w:left="1080"/>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lastRenderedPageBreak/>
        <w:t>Hàm tin cậy cơ bản gán cho mỗi tập con trong tập lực lượng một sự tin cậy ban đầu bằng nhau. Cần lưu ý rằng hàm tin cậy cơ bản gán tin cậy cho toàn bộ không gian tập con của FOD.</w:t>
      </w:r>
    </w:p>
    <w:p w14:paraId="53FF6912" w14:textId="77777777" w:rsidR="008C2BD2" w:rsidRPr="0027269B" w:rsidRDefault="008C2BD2" w:rsidP="000B3AC3">
      <w:pPr>
        <w:ind w:left="1080"/>
        <w:rPr>
          <w:rFonts w:ascii="Times New Roman" w:hAnsi="Times New Roman" w:cs="Times New Roman"/>
          <w:color w:val="000000" w:themeColor="text1"/>
          <w:sz w:val="26"/>
          <w:szCs w:val="26"/>
        </w:rPr>
      </w:pPr>
    </w:p>
    <w:p w14:paraId="2E16AC77" w14:textId="77777777" w:rsidR="00D41103" w:rsidRPr="0027269B" w:rsidRDefault="00D41103" w:rsidP="000B3AC3">
      <w:pPr>
        <w:ind w:left="1080"/>
        <w:rPr>
          <w:rFonts w:ascii="Times New Roman" w:hAnsi="Times New Roman" w:cs="Times New Roman"/>
          <w:color w:val="000000" w:themeColor="text1"/>
          <w:sz w:val="26"/>
          <w:szCs w:val="26"/>
        </w:rPr>
      </w:pPr>
    </w:p>
    <w:p w14:paraId="56E0C00A" w14:textId="77777777" w:rsidR="008C2BD2" w:rsidRPr="0027269B" w:rsidRDefault="008C2BD2" w:rsidP="000B3AC3">
      <w:pPr>
        <w:numPr>
          <w:ilvl w:val="0"/>
          <w:numId w:val="1"/>
        </w:numPr>
        <w:pBdr>
          <w:top w:val="single" w:sz="2" w:space="0" w:color="D9D9E3"/>
          <w:left w:val="single" w:sz="2" w:space="5" w:color="D9D9E3"/>
          <w:bottom w:val="single" w:sz="2" w:space="0" w:color="D9D9E3"/>
          <w:right w:val="single" w:sz="2" w:space="0" w:color="D9D9E3"/>
        </w:pBdr>
        <w:spacing w:after="0" w:line="240" w:lineRule="auto"/>
        <w:rPr>
          <w:rFonts w:ascii="Times New Roman" w:eastAsia="Times New Roman" w:hAnsi="Times New Roman" w:cs="Times New Roman"/>
          <w:color w:val="000000" w:themeColor="text1"/>
          <w:kern w:val="0"/>
          <w:sz w:val="26"/>
          <w:szCs w:val="26"/>
          <w14:ligatures w14:val="none"/>
        </w:rPr>
      </w:pPr>
      <w:r w:rsidRPr="0027269B">
        <w:rPr>
          <w:rFonts w:ascii="Times New Roman" w:eastAsia="Times New Roman" w:hAnsi="Times New Roman" w:cs="Times New Roman"/>
          <w:color w:val="000000" w:themeColor="text1"/>
          <w:kern w:val="0"/>
          <w:sz w:val="26"/>
          <w:szCs w:val="26"/>
          <w14:ligatures w14:val="none"/>
        </w:rPr>
        <w:t>Bộ phận gán xác suất cơ bản mới để sửa đổi bằng chứng</w:t>
      </w:r>
    </w:p>
    <w:p w14:paraId="2C7E9F34" w14:textId="020C3A50" w:rsidR="00D41103" w:rsidRPr="0027269B" w:rsidRDefault="008C2BD2" w:rsidP="000B3AC3">
      <w:pPr>
        <w:pStyle w:val="ListParagraph"/>
        <w:numPr>
          <w:ilvl w:val="1"/>
          <w:numId w:val="1"/>
        </w:numPr>
        <w:rPr>
          <w:rFonts w:ascii="Times New Roman" w:hAnsi="Times New Roman" w:cs="Times New Roman"/>
          <w:noProof/>
          <w:color w:val="000000" w:themeColor="text1"/>
          <w:sz w:val="26"/>
          <w:szCs w:val="26"/>
        </w:rPr>
      </w:pPr>
      <w:r w:rsidRPr="0027269B">
        <w:rPr>
          <w:rFonts w:ascii="Times New Roman" w:hAnsi="Times New Roman" w:cs="Times New Roman"/>
          <w:color w:val="000000" w:themeColor="text1"/>
          <w:sz w:val="26"/>
          <w:szCs w:val="26"/>
          <w:shd w:val="clear" w:color="auto" w:fill="F7F7F8"/>
        </w:rPr>
        <w:t>Bộ phận gán định lượng xác suất cơ bản mới</w:t>
      </w:r>
    </w:p>
    <w:p w14:paraId="0357B453" w14:textId="77777777" w:rsidR="008C2BD2" w:rsidRPr="0027269B" w:rsidRDefault="008C2BD2" w:rsidP="00D06BA3">
      <w:pPr>
        <w:ind w:left="1440"/>
        <w:rPr>
          <w:rFonts w:ascii="Times New Roman" w:hAnsi="Times New Roman" w:cs="Times New Roman"/>
          <w:noProof/>
          <w:color w:val="000000" w:themeColor="text1"/>
          <w:sz w:val="26"/>
          <w:szCs w:val="26"/>
        </w:rPr>
      </w:pPr>
    </w:p>
    <w:p w14:paraId="15143469" w14:textId="7D35BC7F"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một giả định thế giới đóng, đặt </w:t>
      </w:r>
      <w:r w:rsidR="009D4D92" w:rsidRPr="009D4D92">
        <w:rPr>
          <w:rFonts w:ascii="Times New Roman" w:hAnsi="Times New Roman" w:cs="Times New Roman"/>
          <w:position w:val="-4"/>
          <w:sz w:val="26"/>
          <w:szCs w:val="26"/>
        </w:rPr>
        <w:object w:dxaOrig="260" w:dyaOrig="260" w14:anchorId="4BA50FAE">
          <v:shape id="_x0000_i1052" type="#_x0000_t75" style="width:13.2pt;height:13.2pt" o:ole="">
            <v:imagedata r:id="rId59" o:title=""/>
          </v:shape>
          <o:OLEObject Type="Embed" ProgID="Equation.DSMT4" ShapeID="_x0000_i1052" DrawAspect="Content" ObjectID="_1744316816" r:id="rId60"/>
        </w:object>
      </w:r>
      <w:r w:rsidRPr="0027269B">
        <w:rPr>
          <w:rFonts w:ascii="Times New Roman" w:hAnsi="Times New Roman" w:cs="Times New Roman"/>
          <w:sz w:val="26"/>
          <w:szCs w:val="26"/>
        </w:rPr>
        <w:t xml:space="preserve"> là một tập hợp N giá trị có thể loại trừ lẫn nhau.</w:t>
      </w:r>
    </w:p>
    <w:p w14:paraId="3E8FBCB8" w14:textId="6E80228F" w:rsidR="00D06BA3" w:rsidRPr="0027269B" w:rsidRDefault="009D4D92"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3159" w:dyaOrig="400" w14:anchorId="672E491A">
          <v:shape id="_x0000_i1053" type="#_x0000_t75" style="width:157.8pt;height:19.8pt" o:ole="">
            <v:imagedata r:id="rId61" o:title=""/>
          </v:shape>
          <o:OLEObject Type="Embed" ProgID="Equation.DSMT4" ShapeID="_x0000_i1053" DrawAspect="Content" ObjectID="_1744316817" r:id="rId62"/>
        </w:object>
      </w:r>
    </w:p>
    <w:p w14:paraId="6EE0B2B2" w14:textId="60F2314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ộ lũy thừa của </w:t>
      </w:r>
      <w:r w:rsidRPr="0027269B">
        <w:rPr>
          <w:rFonts w:ascii="Times New Roman" w:hAnsi="Times New Roman" w:cs="Times New Roman"/>
          <w:kern w:val="0"/>
          <w:sz w:val="26"/>
          <w:szCs w:val="26"/>
          <w14:ligatures w14:val="none"/>
        </w:rPr>
        <w:t>Ω</w:t>
      </w:r>
      <w:r w:rsidRPr="0027269B">
        <w:rPr>
          <w:rFonts w:ascii="Times New Roman" w:hAnsi="Times New Roman" w:cs="Times New Roman"/>
          <w:sz w:val="26"/>
          <w:szCs w:val="26"/>
        </w:rPr>
        <w:t xml:space="preserve"> là </w:t>
      </w:r>
      <w:r w:rsidRPr="0027269B">
        <w:rPr>
          <w:rFonts w:ascii="Times New Roman" w:hAnsi="Times New Roman" w:cs="Times New Roman"/>
          <w:position w:val="-4"/>
          <w:sz w:val="26"/>
          <w:szCs w:val="26"/>
        </w:rPr>
        <w:object w:dxaOrig="300" w:dyaOrig="300" w14:anchorId="5EE2C81D">
          <v:shape id="_x0000_i1054" type="#_x0000_t75" style="width:15pt;height:15pt" o:ole="">
            <v:imagedata r:id="rId63" o:title=""/>
          </v:shape>
          <o:OLEObject Type="Embed" ProgID="Equation.DSMT4" ShapeID="_x0000_i1054" DrawAspect="Content" ObjectID="_1744316818" r:id="rId64"/>
        </w:object>
      </w:r>
      <w:r w:rsidRPr="0027269B">
        <w:rPr>
          <w:rFonts w:ascii="Times New Roman" w:hAnsi="Times New Roman" w:cs="Times New Roman"/>
          <w:sz w:val="26"/>
          <w:szCs w:val="26"/>
          <w:vertAlign w:val="superscript"/>
        </w:rPr>
        <w:t xml:space="preserve"> </w:t>
      </w:r>
      <w:r w:rsidRPr="0027269B">
        <w:rPr>
          <w:rFonts w:ascii="Times New Roman" w:hAnsi="Times New Roman" w:cs="Times New Roman"/>
          <w:sz w:val="26"/>
          <w:szCs w:val="26"/>
        </w:rPr>
        <w:t xml:space="preserve">, trong đó số phần tử là </w:t>
      </w:r>
      <w:r w:rsidRPr="0027269B">
        <w:rPr>
          <w:rFonts w:ascii="Times New Roman" w:hAnsi="Times New Roman" w:cs="Times New Roman"/>
          <w:position w:val="-4"/>
          <w:sz w:val="26"/>
          <w:szCs w:val="26"/>
        </w:rPr>
        <w:object w:dxaOrig="320" w:dyaOrig="300" w14:anchorId="37A0E372">
          <v:shape id="_x0000_i1055" type="#_x0000_t75" style="width:16.2pt;height:15pt" o:ole="">
            <v:imagedata r:id="rId65" o:title=""/>
          </v:shape>
          <o:OLEObject Type="Embed" ProgID="Equation.DSMT4" ShapeID="_x0000_i1055" DrawAspect="Content" ObjectID="_1744316819" r:id="rId66"/>
        </w:object>
      </w:r>
      <w:r w:rsidRPr="0027269B">
        <w:rPr>
          <w:rFonts w:ascii="Times New Roman" w:hAnsi="Times New Roman" w:cs="Times New Roman"/>
          <w:sz w:val="26"/>
          <w:szCs w:val="26"/>
        </w:rPr>
        <w:t xml:space="preserve">. Là một cách tiếp cận cải tiến của hàm niềm tin cơ sở trong [51], phép gán xác suất cơ bản cơ sở mới (bBPA), được ký hiệu là </w:t>
      </w:r>
      <w:r w:rsidRPr="0027269B">
        <w:rPr>
          <w:rFonts w:ascii="Times New Roman" w:hAnsi="Times New Roman" w:cs="Times New Roman"/>
          <w:position w:val="-14"/>
          <w:sz w:val="26"/>
          <w:szCs w:val="26"/>
        </w:rPr>
        <w:object w:dxaOrig="760" w:dyaOrig="400" w14:anchorId="12584F98">
          <v:shape id="_x0000_i1056" type="#_x0000_t75" style="width:37.8pt;height:19.8pt" o:ole="">
            <v:imagedata r:id="rId67" o:title=""/>
          </v:shape>
          <o:OLEObject Type="Embed" ProgID="Equation.DSMT4" ShapeID="_x0000_i1056" DrawAspect="Content" ObjectID="_1744316820" r:id="rId68"/>
        </w:object>
      </w:r>
      <w:r w:rsidRPr="0027269B">
        <w:rPr>
          <w:rFonts w:ascii="Times New Roman" w:hAnsi="Times New Roman" w:cs="Times New Roman"/>
          <w:sz w:val="26"/>
          <w:szCs w:val="26"/>
        </w:rPr>
        <w:t>, được định nghĩa như sau:</w:t>
      </w:r>
    </w:p>
    <w:p w14:paraId="58A62F4A" w14:textId="44BAB352"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1440" w:dyaOrig="620" w14:anchorId="3B16F111">
          <v:shape id="_x0000_i1057" type="#_x0000_t75" style="width:1in;height:31.2pt" o:ole="">
            <v:imagedata r:id="rId69" o:title=""/>
          </v:shape>
          <o:OLEObject Type="Embed" ProgID="Equation.DSMT4" ShapeID="_x0000_i1057" DrawAspect="Content" ObjectID="_1744316821" r:id="rId70"/>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66DD789">
          <v:shape id="_x0000_i1058" type="#_x0000_t75" style="width:13.2pt;height:18pt" o:ole="">
            <v:imagedata r:id="rId71" o:title=""/>
          </v:shape>
          <o:OLEObject Type="Embed" ProgID="Equation.DSMT4" ShapeID="_x0000_i1058" DrawAspect="Content" ObjectID="_1744316822" r:id="rId72"/>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0)</w:t>
      </w:r>
    </w:p>
    <w:p w14:paraId="3D3440EA" w14:textId="65CE0D2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ab/>
        <w:t xml:space="preserve">        0 </w:t>
      </w:r>
      <w:r w:rsidRPr="0027269B">
        <w:rPr>
          <w:rFonts w:ascii="Times New Roman" w:hAnsi="Times New Roman" w:cs="Times New Roman"/>
          <w:position w:val="-10"/>
          <w:sz w:val="26"/>
          <w:szCs w:val="26"/>
        </w:rPr>
        <w:object w:dxaOrig="120" w:dyaOrig="160" w14:anchorId="7ACB8D8F">
          <v:shape id="_x0000_i1059" type="#_x0000_t75" style="width:6pt;height:7.8pt" o:ole="">
            <v:imagedata r:id="rId73" o:title=""/>
          </v:shape>
          <o:OLEObject Type="Embed" ProgID="Equation.DSMT4" ShapeID="_x0000_i1059" DrawAspect="Content" ObjectID="_1744316823" r:id="rId74"/>
        </w:object>
      </w:r>
      <w:r w:rsidRPr="0027269B">
        <w:rPr>
          <w:rFonts w:ascii="Times New Roman" w:hAnsi="Times New Roman" w:cs="Times New Roman"/>
          <w:sz w:val="26"/>
          <w:szCs w:val="26"/>
        </w:rPr>
        <w:t xml:space="preserve"> nếu </w:t>
      </w:r>
      <w:r w:rsidRPr="0027269B">
        <w:rPr>
          <w:rFonts w:ascii="Times New Roman" w:hAnsi="Times New Roman" w:cs="Times New Roman"/>
          <w:position w:val="-12"/>
          <w:sz w:val="26"/>
          <w:szCs w:val="26"/>
        </w:rPr>
        <w:object w:dxaOrig="260" w:dyaOrig="360" w14:anchorId="75CB566A">
          <v:shape id="_x0000_i1060" type="#_x0000_t75" style="width:13.2pt;height:18pt" o:ole="">
            <v:imagedata r:id="rId75" o:title=""/>
          </v:shape>
          <o:OLEObject Type="Embed" ProgID="Equation.DSMT4" ShapeID="_x0000_i1060" DrawAspect="Content" ObjectID="_1744316824" r:id="rId76"/>
        </w:object>
      </w:r>
      <w:r w:rsidRPr="0027269B">
        <w:rPr>
          <w:rFonts w:ascii="Times New Roman" w:hAnsi="Times New Roman" w:cs="Times New Roman"/>
          <w:sz w:val="26"/>
          <w:szCs w:val="26"/>
        </w:rPr>
        <w:t xml:space="preserve"> không là một sự kiện tập con duy nhất</w:t>
      </w:r>
    </w:p>
    <w:p w14:paraId="18AB1A5E" w14:textId="495A16A4"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Phiên bản bBPA </w:t>
      </w:r>
      <w:r w:rsidRPr="0027269B">
        <w:rPr>
          <w:rFonts w:ascii="Times New Roman" w:hAnsi="Times New Roman" w:cs="Times New Roman"/>
          <w:position w:val="-14"/>
          <w:sz w:val="26"/>
          <w:szCs w:val="26"/>
        </w:rPr>
        <w:object w:dxaOrig="760" w:dyaOrig="400" w14:anchorId="5E6A4D6A">
          <v:shape id="_x0000_i1061" type="#_x0000_t75" style="width:37.8pt;height:19.8pt" o:ole="">
            <v:imagedata r:id="rId77" o:title=""/>
          </v:shape>
          <o:OLEObject Type="Embed" ProgID="Equation.DSMT4" ShapeID="_x0000_i1061" DrawAspect="Content" ObjectID="_1744316825" r:id="rId78"/>
        </w:object>
      </w:r>
      <w:r w:rsidRPr="0027269B">
        <w:rPr>
          <w:rFonts w:ascii="Times New Roman" w:hAnsi="Times New Roman" w:cs="Times New Roman"/>
          <w:sz w:val="26"/>
          <w:szCs w:val="26"/>
        </w:rPr>
        <w:t xml:space="preserve"> mới được thiết kế để sửa đổi các BPA ban đầu nhằm giảm khả năng xung đột giữa các nhóm bằng chứng khác nhau. Hàm khối lượng đã sửa đổi có thể được tính toán và trình bày như sau:</w:t>
      </w:r>
    </w:p>
    <w:p w14:paraId="771F34F4" w14:textId="3649749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position w:val="-24"/>
          <w:sz w:val="26"/>
          <w:szCs w:val="26"/>
        </w:rPr>
        <w:object w:dxaOrig="2480" w:dyaOrig="660" w14:anchorId="528235F1">
          <v:shape id="_x0000_i1062" type="#_x0000_t75" style="width:124.2pt;height:33pt" o:ole="">
            <v:imagedata r:id="rId79" o:title=""/>
          </v:shape>
          <o:OLEObject Type="Embed" ProgID="Equation.DSMT4" ShapeID="_x0000_i1062" DrawAspect="Content" ObjectID="_1744316826" r:id="rId80"/>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noProof/>
          <w:sz w:val="26"/>
          <w:szCs w:val="26"/>
        </w:rPr>
        <w:t>(11)</w:t>
      </w:r>
    </w:p>
    <w:p w14:paraId="033F665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14:paraId="3244AD4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ng túi. Chúng tôi cho rằng, mỗi</w:t>
      </w:r>
    </w:p>
    <w:p w14:paraId="0FB9638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lastRenderedPageBreak/>
        <w:t>l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định thế giới đóng, mỗi sự kiện độc lập với nhau. Chỉ có một sự kiện xảy ra tại một thời điểm. Thông tin trước này có thể được lập mô hình với bBPA mới trong (11).</w:t>
      </w:r>
    </w:p>
    <w:p w14:paraId="562CFD60" w14:textId="6E5642DA"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00151DD3" w:rsidRPr="0027269B">
        <w:rPr>
          <w:rFonts w:ascii="Times New Roman" w:hAnsi="Times New Roman" w:cs="Times New Roman"/>
          <w:position w:val="-24"/>
          <w:sz w:val="26"/>
          <w:szCs w:val="26"/>
        </w:rPr>
        <w:object w:dxaOrig="320" w:dyaOrig="620" w14:anchorId="24EE8AF9">
          <v:shape id="_x0000_i1063" type="#_x0000_t75" style="width:16.2pt;height:31.2pt" o:ole="">
            <v:imagedata r:id="rId81" o:title=""/>
          </v:shape>
          <o:OLEObject Type="Embed" ProgID="Equation.DSMT4" ShapeID="_x0000_i1063" DrawAspect="Content" ObjectID="_1744316827" r:id="rId82"/>
        </w:object>
      </w:r>
      <w:r w:rsidRPr="0027269B">
        <w:rPr>
          <w:rFonts w:ascii="Times New Roman" w:hAnsi="Times New Roman" w:cs="Times New Roman"/>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14:paraId="3428AC55"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Khả năng tương thích với lý thuyết Bayesian</w:t>
      </w:r>
    </w:p>
    <w:p w14:paraId="73FA274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14:paraId="5EC14B1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14:paraId="386BC1FF"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ụ thể, đối với mỗi sự kiện cơ bản, (10) có thể được cập nhật như sau:</w:t>
      </w:r>
    </w:p>
    <w:bookmarkStart w:id="3" w:name="_Hlk133681389"/>
    <w:p w14:paraId="611DEB2A" w14:textId="497E35DE"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position w:val="-14"/>
          <w:sz w:val="26"/>
          <w:szCs w:val="26"/>
        </w:rPr>
        <w:object w:dxaOrig="1080" w:dyaOrig="400" w14:anchorId="55EAEC81">
          <v:shape id="_x0000_i1064" type="#_x0000_t75" style="width:54pt;height:19.8pt" o:ole="">
            <v:imagedata r:id="rId83" o:title=""/>
          </v:shape>
          <o:OLEObject Type="Embed" ProgID="Equation.DSMT4" ShapeID="_x0000_i1064" DrawAspect="Content" ObjectID="_1744316828" r:id="rId84"/>
        </w:object>
      </w:r>
      <w:r w:rsidRPr="0027269B">
        <w:rPr>
          <w:rFonts w:ascii="Times New Roman" w:hAnsi="Times New Roman" w:cs="Times New Roman"/>
          <w:position w:val="-14"/>
          <w:sz w:val="26"/>
          <w:szCs w:val="26"/>
        </w:rPr>
        <w:object w:dxaOrig="660" w:dyaOrig="400" w14:anchorId="40223B7E">
          <v:shape id="_x0000_i1065" type="#_x0000_t75" style="width:33pt;height:19.8pt" o:ole="">
            <v:imagedata r:id="rId85" o:title=""/>
          </v:shape>
          <o:OLEObject Type="Embed" ProgID="Equation.DSMT4" ShapeID="_x0000_i1065" DrawAspect="Content" ObjectID="_1744316829" r:id="rId86"/>
        </w:object>
      </w:r>
      <w:r w:rsidRPr="0027269B">
        <w:rPr>
          <w:rFonts w:ascii="Times New Roman" w:hAnsi="Times New Roman" w:cs="Times New Roman"/>
          <w:sz w:val="26"/>
          <w:szCs w:val="26"/>
        </w:rPr>
        <w:t xml:space="preserve"> , nếu </w:t>
      </w:r>
      <w:r w:rsidRPr="0027269B">
        <w:rPr>
          <w:rFonts w:ascii="Times New Roman" w:hAnsi="Times New Roman" w:cs="Times New Roman"/>
          <w:position w:val="-12"/>
          <w:sz w:val="26"/>
          <w:szCs w:val="26"/>
        </w:rPr>
        <w:object w:dxaOrig="260" w:dyaOrig="360" w14:anchorId="534F395F">
          <v:shape id="_x0000_i1066" type="#_x0000_t75" style="width:13.2pt;height:18pt" o:ole="">
            <v:imagedata r:id="rId87" o:title=""/>
          </v:shape>
          <o:OLEObject Type="Embed" ProgID="Equation.DSMT4" ShapeID="_x0000_i1066" DrawAspect="Content" ObjectID="_1744316830" r:id="rId88"/>
        </w:object>
      </w:r>
      <w:r w:rsidRPr="0027269B">
        <w:rPr>
          <w:rFonts w:ascii="Times New Roman" w:hAnsi="Times New Roman" w:cs="Times New Roman"/>
          <w:sz w:val="26"/>
          <w:szCs w:val="26"/>
        </w:rPr>
        <w:t xml:space="preserve"> là một sự kiện tập con duy nhất</w:t>
      </w:r>
      <w:r w:rsidRPr="0027269B">
        <w:rPr>
          <w:rFonts w:ascii="Times New Roman" w:hAnsi="Times New Roman" w:cs="Times New Roman"/>
          <w:sz w:val="26"/>
          <w:szCs w:val="26"/>
        </w:rPr>
        <w:tab/>
      </w:r>
      <w:r w:rsidRPr="0027269B">
        <w:rPr>
          <w:rFonts w:ascii="Times New Roman" w:hAnsi="Times New Roman" w:cs="Times New Roman"/>
          <w:sz w:val="26"/>
          <w:szCs w:val="26"/>
        </w:rPr>
        <w:tab/>
        <w:t>(12)</w:t>
      </w:r>
    </w:p>
    <w:p w14:paraId="1F6E2D0B" w14:textId="15732478" w:rsidR="00151DD3" w:rsidRPr="0027269B" w:rsidRDefault="00151DD3" w:rsidP="00D06BA3">
      <w:pPr>
        <w:ind w:left="1440"/>
        <w:rPr>
          <w:rFonts w:ascii="Times New Roman" w:hAnsi="Times New Roman" w:cs="Times New Roman"/>
          <w:sz w:val="26"/>
          <w:szCs w:val="26"/>
        </w:rPr>
      </w:pPr>
      <w:r w:rsidRPr="0027269B">
        <w:rPr>
          <w:rFonts w:ascii="Times New Roman" w:hAnsi="Times New Roman" w:cs="Times New Roman"/>
          <w:sz w:val="26"/>
          <w:szCs w:val="26"/>
        </w:rPr>
        <w:tab/>
      </w:r>
      <w:r w:rsidRPr="0027269B">
        <w:rPr>
          <w:rFonts w:ascii="Times New Roman" w:hAnsi="Times New Roman" w:cs="Times New Roman"/>
          <w:sz w:val="26"/>
          <w:szCs w:val="26"/>
        </w:rPr>
        <w:tab/>
        <w:t xml:space="preserve">0 , nếu </w:t>
      </w:r>
      <w:r w:rsidRPr="0027269B">
        <w:rPr>
          <w:rFonts w:ascii="Times New Roman" w:hAnsi="Times New Roman" w:cs="Times New Roman"/>
          <w:position w:val="-12"/>
          <w:sz w:val="26"/>
          <w:szCs w:val="26"/>
        </w:rPr>
        <w:object w:dxaOrig="260" w:dyaOrig="360" w14:anchorId="564FEA44">
          <v:shape id="_x0000_i1067" type="#_x0000_t75" style="width:13.2pt;height:18pt" o:ole="">
            <v:imagedata r:id="rId89" o:title=""/>
          </v:shape>
          <o:OLEObject Type="Embed" ProgID="Equation.DSMT4" ShapeID="_x0000_i1067" DrawAspect="Content" ObjectID="_1744316831" r:id="rId90"/>
        </w:object>
      </w:r>
      <w:r w:rsidRPr="0027269B">
        <w:rPr>
          <w:rFonts w:ascii="Times New Roman" w:hAnsi="Times New Roman" w:cs="Times New Roman"/>
          <w:sz w:val="26"/>
          <w:szCs w:val="26"/>
        </w:rPr>
        <w:t xml:space="preserve"> không là một sự kiện tập con duy nhất</w:t>
      </w:r>
    </w:p>
    <w:bookmarkEnd w:id="3"/>
    <w:p w14:paraId="18FE3665" w14:textId="2E9114EC" w:rsidR="00D06BA3" w:rsidRPr="0027269B" w:rsidRDefault="00D06BA3" w:rsidP="00D06BA3">
      <w:pPr>
        <w:ind w:left="1440"/>
        <w:rPr>
          <w:rFonts w:ascii="Times New Roman" w:hAnsi="Times New Roman" w:cs="Times New Roman"/>
          <w:noProof/>
          <w:sz w:val="26"/>
          <w:szCs w:val="26"/>
        </w:rPr>
      </w:pPr>
    </w:p>
    <w:p w14:paraId="6B79839A" w14:textId="7AEEC3D8"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đó </w:t>
      </w:r>
      <w:r w:rsidR="00151DD3" w:rsidRPr="0027269B">
        <w:rPr>
          <w:rFonts w:ascii="Times New Roman" w:hAnsi="Times New Roman" w:cs="Times New Roman"/>
          <w:position w:val="-14"/>
          <w:sz w:val="26"/>
          <w:szCs w:val="26"/>
        </w:rPr>
        <w:object w:dxaOrig="660" w:dyaOrig="400" w14:anchorId="6AC4B731">
          <v:shape id="_x0000_i1068" type="#_x0000_t75" style="width:33pt;height:19.8pt" o:ole="">
            <v:imagedata r:id="rId91" o:title=""/>
          </v:shape>
          <o:OLEObject Type="Embed" ProgID="Equation.DSMT4" ShapeID="_x0000_i1068" DrawAspect="Content" ObjectID="_1744316832" r:id="rId92"/>
        </w:object>
      </w:r>
      <w:r w:rsidRPr="0027269B">
        <w:rPr>
          <w:rFonts w:ascii="Times New Roman" w:hAnsi="Times New Roman" w:cs="Times New Roman"/>
          <w:sz w:val="26"/>
          <w:szCs w:val="26"/>
        </w:rPr>
        <w:t>đại diện cho xác suất tiên nghiệm của</w:t>
      </w:r>
      <w:r w:rsidR="00151DD3" w:rsidRPr="0027269B">
        <w:rPr>
          <w:rFonts w:ascii="Times New Roman" w:hAnsi="Times New Roman" w:cs="Times New Roman"/>
          <w:position w:val="-12"/>
          <w:sz w:val="26"/>
          <w:szCs w:val="26"/>
        </w:rPr>
        <w:object w:dxaOrig="260" w:dyaOrig="360" w14:anchorId="65334519">
          <v:shape id="_x0000_i1069" type="#_x0000_t75" style="width:13.2pt;height:18pt" o:ole="">
            <v:imagedata r:id="rId93" o:title=""/>
          </v:shape>
          <o:OLEObject Type="Embed" ProgID="Equation.DSMT4" ShapeID="_x0000_i1069" DrawAspect="Content" ObjectID="_1744316833" r:id="rId94"/>
        </w:object>
      </w:r>
      <w:r w:rsidRPr="0027269B">
        <w:rPr>
          <w:rFonts w:ascii="Times New Roman" w:hAnsi="Times New Roman" w:cs="Times New Roman"/>
          <w:sz w:val="26"/>
          <w:szCs w:val="26"/>
        </w:rPr>
        <w:t>. Lưu ý rằng tổng xác suất trước của các sự kiện cơ bản phải bằng 1, được biểu thị như sau:</w:t>
      </w:r>
    </w:p>
    <w:p w14:paraId="2FBA8CA7" w14:textId="5E1658C3" w:rsidR="00D06BA3" w:rsidRPr="0027269B" w:rsidRDefault="00151DD3" w:rsidP="00151DD3">
      <w:pPr>
        <w:ind w:left="1440"/>
        <w:rPr>
          <w:rFonts w:ascii="Times New Roman" w:hAnsi="Times New Roman" w:cs="Times New Roman"/>
          <w:sz w:val="26"/>
          <w:szCs w:val="26"/>
        </w:rPr>
      </w:pPr>
      <w:r w:rsidRPr="0027269B">
        <w:rPr>
          <w:rFonts w:ascii="Times New Roman" w:hAnsi="Times New Roman" w:cs="Times New Roman"/>
          <w:position w:val="-28"/>
          <w:sz w:val="26"/>
          <w:szCs w:val="26"/>
        </w:rPr>
        <w:object w:dxaOrig="1260" w:dyaOrig="680" w14:anchorId="115EDD99">
          <v:shape id="_x0000_i1070" type="#_x0000_t75" style="width:63pt;height:34.2pt" o:ole="">
            <v:imagedata r:id="rId95" o:title=""/>
          </v:shape>
          <o:OLEObject Type="Embed" ProgID="Equation.DSMT4" ShapeID="_x0000_i1070" DrawAspect="Content" ObjectID="_1744316834" r:id="rId96"/>
        </w:object>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r>
      <w:r w:rsidRPr="0027269B">
        <w:rPr>
          <w:rFonts w:ascii="Times New Roman" w:hAnsi="Times New Roman" w:cs="Times New Roman"/>
          <w:sz w:val="26"/>
          <w:szCs w:val="26"/>
        </w:rPr>
        <w:tab/>
        <w:t>(13)</w:t>
      </w:r>
    </w:p>
    <w:p w14:paraId="22B2B71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lastRenderedPageBreak/>
        <w:t>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xử lý dữ liệu có độ xung đột cao, trong đó bBPA có thể được coi là thông tin trước dưới dạng Xác suất Bayes.</w:t>
      </w:r>
    </w:p>
    <w:p w14:paraId="3D27A236" w14:textId="77777777" w:rsidR="00D06BA3" w:rsidRPr="0027269B" w:rsidRDefault="00D06BA3" w:rsidP="00D06BA3">
      <w:pPr>
        <w:ind w:left="1440"/>
        <w:rPr>
          <w:rFonts w:ascii="Times New Roman" w:hAnsi="Times New Roman" w:cs="Times New Roman"/>
          <w:sz w:val="26"/>
          <w:szCs w:val="26"/>
        </w:rPr>
      </w:pPr>
    </w:p>
    <w:p w14:paraId="3486C0D1" w14:textId="6894ECCA" w:rsidR="00D06BA3" w:rsidRPr="0027269B" w:rsidRDefault="00D06BA3" w:rsidP="00D06BA3">
      <w:pPr>
        <w:pStyle w:val="ListParagraph"/>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Ví dụ số</w:t>
      </w:r>
    </w:p>
    <w:p w14:paraId="309FEB8B" w14:textId="27B89CD6" w:rsidR="00D06BA3" w:rsidRPr="0027269B" w:rsidRDefault="00D06BA3" w:rsidP="00D06BA3">
      <w:pPr>
        <w:pStyle w:val="ListParagraph"/>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Hợp nhất dữ liệu xung đột</w:t>
      </w:r>
    </w:p>
    <w:p w14:paraId="021BF04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14:paraId="04DD2019" w14:textId="13BD816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2 Xác định FOD là </w:t>
      </w:r>
      <w:r w:rsidR="00151DD3" w:rsidRPr="0027269B">
        <w:rPr>
          <w:rFonts w:ascii="Times New Roman" w:hAnsi="Times New Roman" w:cs="Times New Roman"/>
          <w:position w:val="-14"/>
          <w:sz w:val="26"/>
          <w:szCs w:val="26"/>
        </w:rPr>
        <w:object w:dxaOrig="1620" w:dyaOrig="400" w14:anchorId="047B92DB">
          <v:shape id="_x0000_i1071" type="#_x0000_t75" style="width:81pt;height:19.8pt" o:ole="">
            <v:imagedata r:id="rId97" o:title=""/>
          </v:shape>
          <o:OLEObject Type="Embed" ProgID="Equation.DSMT4" ShapeID="_x0000_i1071" DrawAspect="Content" ObjectID="_1744316835" r:id="rId98"/>
        </w:object>
      </w:r>
      <w:r w:rsidRPr="0027269B">
        <w:rPr>
          <w:rFonts w:ascii="Times New Roman" w:hAnsi="Times New Roman" w:cs="Times New Roman"/>
          <w:sz w:val="26"/>
          <w:szCs w:val="26"/>
        </w:rPr>
        <w:t xml:space="preserve"> hai BPA được cho như sau:</w:t>
      </w:r>
    </w:p>
    <w:p w14:paraId="43886ED6" w14:textId="77777777" w:rsidR="00151DD3" w:rsidRPr="0027269B" w:rsidRDefault="00151DD3" w:rsidP="00151DD3">
      <w:pPr>
        <w:pStyle w:val="ListParagraph"/>
        <w:ind w:left="1440" w:firstLine="360"/>
        <w:rPr>
          <w:rFonts w:ascii="Times New Roman" w:hAnsi="Times New Roman" w:cs="Times New Roman"/>
          <w:color w:val="000000" w:themeColor="text1"/>
          <w:sz w:val="26"/>
          <w:szCs w:val="26"/>
        </w:rPr>
      </w:pPr>
      <w:r w:rsidRPr="0027269B">
        <w:rPr>
          <w:rFonts w:ascii="Times New Roman" w:hAnsi="Times New Roman" w:cs="Times New Roman"/>
          <w:color w:val="000000" w:themeColor="text1"/>
          <w:position w:val="-12"/>
          <w:sz w:val="26"/>
          <w:szCs w:val="26"/>
        </w:rPr>
        <w:object w:dxaOrig="2780" w:dyaOrig="360" w14:anchorId="6CFB7B3F">
          <v:shape id="_x0000_i1072" type="#_x0000_t75" style="width:139.2pt;height:18pt" o:ole="">
            <v:imagedata r:id="rId31" o:title=""/>
          </v:shape>
          <o:OLEObject Type="Embed" ProgID="Equation.DSMT4" ShapeID="_x0000_i1072" DrawAspect="Content" ObjectID="_1744316836" r:id="rId99"/>
        </w:object>
      </w:r>
    </w:p>
    <w:p w14:paraId="322505D3" w14:textId="08FE4E6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color w:val="000000" w:themeColor="text1"/>
          <w:position w:val="-12"/>
          <w:sz w:val="26"/>
          <w:szCs w:val="26"/>
        </w:rPr>
        <w:object w:dxaOrig="2540" w:dyaOrig="360" w14:anchorId="06B4074B">
          <v:shape id="_x0000_i1073" type="#_x0000_t75" style="width:127.2pt;height:18pt" o:ole="">
            <v:imagedata r:id="rId33" o:title=""/>
          </v:shape>
          <o:OLEObject Type="Embed" ProgID="Equation.DSMT4" ShapeID="_x0000_i1073" DrawAspect="Content" ObjectID="_1744316837" r:id="rId100"/>
        </w:object>
      </w:r>
    </w:p>
    <w:p w14:paraId="515D369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hàm niềm tin cơ sở m</w:t>
      </w:r>
      <w:r w:rsidRPr="0027269B">
        <w:rPr>
          <w:rFonts w:ascii="Times New Roman" w:hAnsi="Times New Roman" w:cs="Times New Roman"/>
          <w:sz w:val="26"/>
          <w:szCs w:val="26"/>
          <w:vertAlign w:val="subscript"/>
        </w:rPr>
        <w:t>b</w:t>
      </w:r>
      <w:r w:rsidRPr="0027269B">
        <w:rPr>
          <w:rFonts w:ascii="Times New Roman" w:hAnsi="Times New Roman" w:cs="Times New Roman"/>
          <w:sz w:val="26"/>
          <w:szCs w:val="26"/>
        </w:rPr>
        <w:t xml:space="preserve"> trong (8), sau đây</w:t>
      </w:r>
    </w:p>
    <w:p w14:paraId="00047D1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hức năng niềm tin cơ sở được xây dựng:</w:t>
      </w:r>
    </w:p>
    <w:p w14:paraId="0C5C7C3A" w14:textId="4156C22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200" w:dyaOrig="360" w14:anchorId="27F01B5F">
          <v:shape id="_x0000_i1074" type="#_x0000_t75" style="width:210pt;height:18pt" o:ole="">
            <v:imagedata r:id="rId101" o:title=""/>
          </v:shape>
          <o:OLEObject Type="Embed" ProgID="Equation.DSMT4" ShapeID="_x0000_i1074" DrawAspect="Content" ObjectID="_1744316838" r:id="rId102"/>
        </w:object>
      </w:r>
    </w:p>
    <w:p w14:paraId="473E9924" w14:textId="30A2FD23"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sz w:val="26"/>
          <w:szCs w:val="26"/>
        </w:rPr>
        <w:tab/>
        <w:t>=</w:t>
      </w:r>
      <w:r w:rsidRPr="0027269B">
        <w:rPr>
          <w:rFonts w:ascii="Times New Roman" w:hAnsi="Times New Roman" w:cs="Times New Roman"/>
          <w:position w:val="-24"/>
          <w:sz w:val="26"/>
          <w:szCs w:val="26"/>
        </w:rPr>
        <w:object w:dxaOrig="2420" w:dyaOrig="620" w14:anchorId="15657714">
          <v:shape id="_x0000_i1075" type="#_x0000_t75" style="width:121.2pt;height:31.2pt" o:ole="">
            <v:imagedata r:id="rId103" o:title=""/>
          </v:shape>
          <o:OLEObject Type="Embed" ProgID="Equation.DSMT4" ShapeID="_x0000_i1075" DrawAspect="Content" ObjectID="_1744316839" r:id="rId104"/>
        </w:object>
      </w:r>
    </w:p>
    <w:p w14:paraId="4785DB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kết quả hợp nhất của dữ liệu xung đột sau khi sửa đổi dựa trên chức năng niềm tin cơ sở như sau:</w:t>
      </w:r>
    </w:p>
    <w:p w14:paraId="7E66C795" w14:textId="7F7F4324"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5240" w:dyaOrig="320" w14:anchorId="34806E1D">
          <v:shape id="_x0000_i1076" type="#_x0000_t75" style="width:262.2pt;height:16.2pt" o:ole="">
            <v:imagedata r:id="rId105" o:title=""/>
          </v:shape>
          <o:OLEObject Type="Embed" ProgID="Equation.DSMT4" ShapeID="_x0000_i1076" DrawAspect="Content" ObjectID="_1744316840" r:id="rId106"/>
        </w:object>
      </w:r>
      <w:r w:rsidRPr="0027269B">
        <w:rPr>
          <w:rFonts w:ascii="Times New Roman" w:hAnsi="Times New Roman" w:cs="Times New Roman"/>
          <w:sz w:val="26"/>
          <w:szCs w:val="26"/>
        </w:rPr>
        <w:t>,</w:t>
      </w:r>
    </w:p>
    <w:p w14:paraId="3A772431" w14:textId="74936E42" w:rsidR="00151DD3" w:rsidRPr="0027269B" w:rsidRDefault="00151DD3"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231EEDBF">
          <v:shape id="_x0000_i1077" type="#_x0000_t75" style="width:220.2pt;height:16.2pt" o:ole="">
            <v:imagedata r:id="rId107" o:title=""/>
          </v:shape>
          <o:OLEObject Type="Embed" ProgID="Equation.DSMT4" ShapeID="_x0000_i1077" DrawAspect="Content" ObjectID="_1744316841" r:id="rId108"/>
        </w:object>
      </w:r>
    </w:p>
    <w:p w14:paraId="7533B17D" w14:textId="4FF6C2AD" w:rsidR="00D06BA3" w:rsidRPr="0027269B" w:rsidRDefault="00D06BA3" w:rsidP="00D06BA3">
      <w:pPr>
        <w:ind w:left="1800"/>
        <w:rPr>
          <w:rFonts w:ascii="Times New Roman" w:hAnsi="Times New Roman" w:cs="Times New Roman"/>
          <w:noProof/>
          <w:sz w:val="26"/>
          <w:szCs w:val="26"/>
        </w:rPr>
      </w:pPr>
    </w:p>
    <w:p w14:paraId="5B2CEC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trong (10), hàm bBPA được đề xuất cho trường hợp này sẽ được đưa ra như sau:</w:t>
      </w:r>
    </w:p>
    <w:p w14:paraId="658B9093" w14:textId="189B3B0C" w:rsidR="00D06BA3" w:rsidRPr="0027269B" w:rsidRDefault="00151DD3" w:rsidP="00151DD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580" w:dyaOrig="620" w14:anchorId="01558EA8">
          <v:shape id="_x0000_i1078" type="#_x0000_t75" style="width:129pt;height:31.2pt" o:ole="">
            <v:imagedata r:id="rId109" o:title=""/>
          </v:shape>
          <o:OLEObject Type="Embed" ProgID="Equation.DSMT4" ShapeID="_x0000_i1078" DrawAspect="Content" ObjectID="_1744316842" r:id="rId110"/>
        </w:object>
      </w:r>
    </w:p>
    <w:p w14:paraId="3636573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11), kết quả của bằng chứng dựa trên bBPA</w:t>
      </w:r>
    </w:p>
    <w:p w14:paraId="5DBD47A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là:</w:t>
      </w:r>
    </w:p>
    <w:p w14:paraId="633DE916" w14:textId="4E1D082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62FC6DCC">
          <v:shape id="_x0000_i1079" type="#_x0000_t75" style="width:160.8pt;height:31.2pt" o:ole="">
            <v:imagedata r:id="rId111" o:title=""/>
          </v:shape>
          <o:OLEObject Type="Embed" ProgID="Equation.DSMT4" ShapeID="_x0000_i1079" DrawAspect="Content" ObjectID="_1744316843" r:id="rId112"/>
        </w:object>
      </w:r>
      <w:r w:rsidRPr="0027269B">
        <w:rPr>
          <w:rFonts w:ascii="Times New Roman" w:hAnsi="Times New Roman" w:cs="Times New Roman"/>
          <w:position w:val="-24"/>
          <w:sz w:val="26"/>
          <w:szCs w:val="26"/>
        </w:rPr>
        <w:object w:dxaOrig="3200" w:dyaOrig="620" w14:anchorId="4B712173">
          <v:shape id="_x0000_i1080" type="#_x0000_t75" style="width:160.2pt;height:31.2pt" o:ole="">
            <v:imagedata r:id="rId113" o:title=""/>
          </v:shape>
          <o:OLEObject Type="Embed" ProgID="Equation.DSMT4" ShapeID="_x0000_i1080" DrawAspect="Content" ObjectID="_1744316844" r:id="rId114"/>
        </w:object>
      </w:r>
    </w:p>
    <w:p w14:paraId="5FA007BF" w14:textId="571A7527"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80" w:dyaOrig="620" w14:anchorId="2CE61451">
          <v:shape id="_x0000_i1081" type="#_x0000_t75" style="width:159pt;height:31.2pt" o:ole="">
            <v:imagedata r:id="rId115" o:title=""/>
          </v:shape>
          <o:OLEObject Type="Embed" ProgID="Equation.DSMT4" ShapeID="_x0000_i1081" DrawAspect="Content" ObjectID="_1744316845" r:id="rId116"/>
        </w:object>
      </w:r>
      <w:r w:rsidRPr="0027269B">
        <w:rPr>
          <w:rFonts w:ascii="Times New Roman" w:hAnsi="Times New Roman" w:cs="Times New Roman"/>
          <w:position w:val="-24"/>
          <w:sz w:val="26"/>
          <w:szCs w:val="26"/>
        </w:rPr>
        <w:object w:dxaOrig="3700" w:dyaOrig="620" w14:anchorId="5343477D">
          <v:shape id="_x0000_i1082" type="#_x0000_t75" style="width:184.8pt;height:31.2pt" o:ole="">
            <v:imagedata r:id="rId117" o:title=""/>
          </v:shape>
          <o:OLEObject Type="Embed" ProgID="Equation.DSMT4" ShapeID="_x0000_i1082" DrawAspect="Content" ObjectID="_1744316846" r:id="rId118"/>
        </w:object>
      </w:r>
    </w:p>
    <w:p w14:paraId="22230B85" w14:textId="195ACF22"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4C3E9EB1">
          <v:shape id="_x0000_i1083" type="#_x0000_t75" style="width:163.8pt;height:31.2pt" o:ole="">
            <v:imagedata r:id="rId119" o:title=""/>
          </v:shape>
          <o:OLEObject Type="Embed" ProgID="Equation.DSMT4" ShapeID="_x0000_i1083" DrawAspect="Content" ObjectID="_1744316847" r:id="rId120"/>
        </w:object>
      </w:r>
      <w:r w:rsidRPr="0027269B">
        <w:rPr>
          <w:rFonts w:ascii="Times New Roman" w:hAnsi="Times New Roman" w:cs="Times New Roman"/>
          <w:position w:val="-24"/>
          <w:sz w:val="26"/>
          <w:szCs w:val="26"/>
        </w:rPr>
        <w:object w:dxaOrig="3240" w:dyaOrig="620" w14:anchorId="5D251C9A">
          <v:shape id="_x0000_i1084" type="#_x0000_t75" style="width:162pt;height:31.2pt" o:ole="">
            <v:imagedata r:id="rId121" o:title=""/>
          </v:shape>
          <o:OLEObject Type="Embed" ProgID="Equation.DSMT4" ShapeID="_x0000_i1084" DrawAspect="Content" ObjectID="_1744316848" r:id="rId122"/>
        </w:object>
      </w:r>
    </w:p>
    <w:p w14:paraId="68A04398" w14:textId="4687BE7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20" w:dyaOrig="620" w14:anchorId="08EB50CF">
          <v:shape id="_x0000_i1085" type="#_x0000_t75" style="width:160.8pt;height:31.2pt" o:ole="">
            <v:imagedata r:id="rId123" o:title=""/>
          </v:shape>
          <o:OLEObject Type="Embed" ProgID="Equation.DSMT4" ShapeID="_x0000_i1085" DrawAspect="Content" ObjectID="_1744316849" r:id="rId124"/>
        </w:object>
      </w:r>
    </w:p>
    <w:p w14:paraId="4171B31F" w14:textId="459F4667" w:rsidR="00D06BA3" w:rsidRPr="0027269B" w:rsidRDefault="00D06BA3" w:rsidP="00D06BA3">
      <w:pPr>
        <w:ind w:left="1800"/>
        <w:rPr>
          <w:rFonts w:ascii="Times New Roman" w:hAnsi="Times New Roman" w:cs="Times New Roman"/>
          <w:noProof/>
          <w:sz w:val="26"/>
          <w:szCs w:val="26"/>
        </w:rPr>
      </w:pPr>
    </w:p>
    <w:p w14:paraId="41F1789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30AA9EB1" w14:textId="05EF1D1C"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20" w:dyaOrig="320" w14:anchorId="371D9BCF">
          <v:shape id="_x0000_i1086" type="#_x0000_t75" style="width:3in;height:16.2pt" o:ole="">
            <v:imagedata r:id="rId125" o:title=""/>
          </v:shape>
          <o:OLEObject Type="Embed" ProgID="Equation.DSMT4" ShapeID="_x0000_i1086" DrawAspect="Content" ObjectID="_1744316850" r:id="rId126"/>
        </w:object>
      </w:r>
    </w:p>
    <w:p w14:paraId="67ACFC65" w14:textId="099982BD" w:rsidR="00D06BA3" w:rsidRPr="0027269B" w:rsidRDefault="00D06BA3" w:rsidP="00D06BA3">
      <w:pPr>
        <w:ind w:left="1800"/>
        <w:rPr>
          <w:rFonts w:ascii="Times New Roman" w:hAnsi="Times New Roman" w:cs="Times New Roman"/>
          <w:noProof/>
          <w:sz w:val="26"/>
          <w:szCs w:val="26"/>
        </w:rPr>
      </w:pPr>
    </w:p>
    <w:p w14:paraId="725B94F7" w14:textId="10A082D9"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Trong cả hai BPA ban đầu, niềm tin về </w:t>
      </w:r>
      <w:r w:rsidR="00AD7B52" w:rsidRPr="0027269B">
        <w:rPr>
          <w:rFonts w:ascii="Times New Roman" w:hAnsi="Times New Roman" w:cs="Times New Roman"/>
          <w:position w:val="-14"/>
          <w:sz w:val="26"/>
          <w:szCs w:val="26"/>
        </w:rPr>
        <w:object w:dxaOrig="400" w:dyaOrig="400" w14:anchorId="1FC572BB">
          <v:shape id="_x0000_i1087" type="#_x0000_t75" style="width:19.8pt;height:19.8pt" o:ole="">
            <v:imagedata r:id="rId127" o:title=""/>
          </v:shape>
          <o:OLEObject Type="Embed" ProgID="Equation.DSMT4" ShapeID="_x0000_i1087" DrawAspect="Content" ObjectID="_1744316851" r:id="rId128"/>
        </w:object>
      </w:r>
      <w:r w:rsidRPr="0027269B">
        <w:rPr>
          <w:rFonts w:ascii="Times New Roman" w:hAnsi="Times New Roman" w:cs="Times New Roman"/>
          <w:sz w:val="26"/>
          <w:szCs w:val="26"/>
        </w:rPr>
        <w:t xml:space="preserve">giống như niềm tin của </w:t>
      </w:r>
      <w:r w:rsidR="00AD7B52" w:rsidRPr="0027269B">
        <w:rPr>
          <w:rFonts w:ascii="Times New Roman" w:hAnsi="Times New Roman" w:cs="Times New Roman"/>
          <w:position w:val="-14"/>
          <w:sz w:val="26"/>
          <w:szCs w:val="26"/>
        </w:rPr>
        <w:object w:dxaOrig="380" w:dyaOrig="400" w14:anchorId="0D0DE9D2">
          <v:shape id="_x0000_i1088" type="#_x0000_t75" style="width:19.2pt;height:19.8pt" o:ole="">
            <v:imagedata r:id="rId129" o:title=""/>
          </v:shape>
          <o:OLEObject Type="Embed" ProgID="Equation.DSMT4" ShapeID="_x0000_i1088" DrawAspect="Content" ObjectID="_1744316852" r:id="rId13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 xml:space="preserve">Tuy nhiên, vì bằng chứng đầu tiên gán niềm tin vào </w:t>
      </w:r>
      <w:r w:rsidR="00AD7B52" w:rsidRPr="0027269B">
        <w:rPr>
          <w:rFonts w:ascii="Times New Roman" w:hAnsi="Times New Roman" w:cs="Times New Roman"/>
          <w:position w:val="-14"/>
          <w:sz w:val="26"/>
          <w:szCs w:val="26"/>
        </w:rPr>
        <w:object w:dxaOrig="600" w:dyaOrig="400" w14:anchorId="2C59CBD7">
          <v:shape id="_x0000_i1089" type="#_x0000_t75" style="width:30pt;height:19.8pt" o:ole="">
            <v:imagedata r:id="rId131" o:title=""/>
          </v:shape>
          <o:OLEObject Type="Embed" ProgID="Equation.DSMT4" ShapeID="_x0000_i1089" DrawAspect="Content" ObjectID="_1744316853" r:id="rId132"/>
        </w:object>
      </w:r>
      <w:r w:rsidRPr="0027269B">
        <w:rPr>
          <w:rFonts w:ascii="Times New Roman" w:hAnsi="Times New Roman" w:cs="Times New Roman"/>
          <w:sz w:val="26"/>
          <w:szCs w:val="26"/>
        </w:rPr>
        <w:t xml:space="preserve">nên mệnh đề </w:t>
      </w:r>
      <w:r w:rsidR="00AD7B52" w:rsidRPr="0027269B">
        <w:rPr>
          <w:rFonts w:ascii="Times New Roman" w:hAnsi="Times New Roman" w:cs="Times New Roman"/>
          <w:position w:val="-14"/>
          <w:sz w:val="26"/>
          <w:szCs w:val="26"/>
        </w:rPr>
        <w:object w:dxaOrig="400" w:dyaOrig="400" w14:anchorId="5CEA33B9">
          <v:shape id="_x0000_i1090" type="#_x0000_t75" style="width:19.8pt;height:19.8pt" o:ole="">
            <v:imagedata r:id="rId133" o:title=""/>
          </v:shape>
          <o:OLEObject Type="Embed" ProgID="Equation.DSMT4" ShapeID="_x0000_i1090" DrawAspect="Content" ObjectID="_1744316854" r:id="rId134"/>
        </w:object>
      </w:r>
      <w:r w:rsidRPr="0027269B">
        <w:rPr>
          <w:rFonts w:ascii="Times New Roman" w:hAnsi="Times New Roman" w:cs="Times New Roman"/>
          <w:sz w:val="26"/>
          <w:szCs w:val="26"/>
        </w:rPr>
        <w:t xml:space="preserve">có thể có niềm tin không chắc chắn cao hơn mệnh đề </w:t>
      </w:r>
      <w:r w:rsidR="00AD7B52" w:rsidRPr="0027269B">
        <w:rPr>
          <w:rFonts w:ascii="Times New Roman" w:hAnsi="Times New Roman" w:cs="Times New Roman"/>
          <w:position w:val="-14"/>
          <w:sz w:val="26"/>
          <w:szCs w:val="26"/>
        </w:rPr>
        <w:object w:dxaOrig="380" w:dyaOrig="400" w14:anchorId="5DEFE12C">
          <v:shape id="_x0000_i1091" type="#_x0000_t75" style="width:19.2pt;height:19.8pt" o:ole="">
            <v:imagedata r:id="rId135" o:title=""/>
          </v:shape>
          <o:OLEObject Type="Embed" ProgID="Equation.DSMT4" ShapeID="_x0000_i1091" DrawAspect="Content" ObjectID="_1744316855" r:id="rId136"/>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14:paraId="3E6EC59C" w14:textId="187295CD"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các sự kiện không chắc chắn như </w:t>
      </w:r>
      <w:r w:rsidR="00AD7B52" w:rsidRPr="0027269B">
        <w:rPr>
          <w:rFonts w:ascii="Times New Roman" w:hAnsi="Times New Roman" w:cs="Times New Roman"/>
          <w:position w:val="-14"/>
          <w:sz w:val="26"/>
          <w:szCs w:val="26"/>
        </w:rPr>
        <w:object w:dxaOrig="600" w:dyaOrig="400" w14:anchorId="2BF76C60">
          <v:shape id="_x0000_i1092" type="#_x0000_t75" style="width:30pt;height:19.8pt" o:ole="">
            <v:imagedata r:id="rId137" o:title=""/>
          </v:shape>
          <o:OLEObject Type="Embed" ProgID="Equation.DSMT4" ShapeID="_x0000_i1092" DrawAspect="Content" ObjectID="_1744316856" r:id="rId138"/>
        </w:object>
      </w:r>
      <w:r w:rsidRPr="0027269B">
        <w:rPr>
          <w:rFonts w:ascii="Times New Roman" w:hAnsi="Times New Roman" w:cs="Times New Roman"/>
          <w:sz w:val="26"/>
          <w:szCs w:val="26"/>
        </w:rPr>
        <w:t xml:space="preserve">và </w:t>
      </w:r>
      <w:r w:rsidR="00AD7B52" w:rsidRPr="0027269B">
        <w:rPr>
          <w:rFonts w:ascii="Times New Roman" w:hAnsi="Times New Roman" w:cs="Times New Roman"/>
          <w:position w:val="-14"/>
          <w:sz w:val="26"/>
          <w:szCs w:val="26"/>
        </w:rPr>
        <w:object w:dxaOrig="800" w:dyaOrig="400" w14:anchorId="4521F778">
          <v:shape id="_x0000_i1093" type="#_x0000_t75" style="width:40.2pt;height:19.8pt" o:ole="">
            <v:imagedata r:id="rId139" o:title=""/>
          </v:shape>
          <o:OLEObject Type="Embed" ProgID="Equation.DSMT4" ShapeID="_x0000_i1093" DrawAspect="Content" ObjectID="_1744316857" r:id="rId140"/>
        </w:object>
      </w:r>
      <w:r w:rsidR="00AD7B52" w:rsidRPr="0027269B">
        <w:rPr>
          <w:rFonts w:ascii="Times New Roman" w:hAnsi="Times New Roman" w:cs="Times New Roman"/>
          <w:sz w:val="26"/>
          <w:szCs w:val="26"/>
        </w:rPr>
        <w:t>,</w:t>
      </w:r>
      <w:r w:rsidRPr="0027269B">
        <w:rPr>
          <w:rFonts w:ascii="Times New Roman" w:hAnsi="Times New Roman" w:cs="Times New Roman"/>
          <w:sz w:val="26"/>
          <w:szCs w:val="26"/>
        </w:rPr>
        <w:t xml:space="preserve">điều này rất hữu ích cho việc gán niềm tin tập trung. Phương pháp mới có thể giải quyết thông tin không chắc chắn chính xác hơn bằng cách nắm bắt nhiều thông tin không chắc chắn hơn trong BPA. Trên hết, phương pháp dựa </w:t>
      </w:r>
      <w:r w:rsidRPr="0027269B">
        <w:rPr>
          <w:rFonts w:ascii="Times New Roman" w:hAnsi="Times New Roman" w:cs="Times New Roman"/>
          <w:sz w:val="26"/>
          <w:szCs w:val="26"/>
        </w:rPr>
        <w:lastRenderedPageBreak/>
        <w:t>trên bBPA mới góp phần hội tụ niềm tin cho mệnh đề tập hợp con duy nhất, giúp ích cho việc ra quyết định trong các ứng dụng thực tế.</w:t>
      </w:r>
    </w:p>
    <w:p w14:paraId="3A9FD181" w14:textId="77777777" w:rsidR="00D06BA3" w:rsidRPr="0027269B" w:rsidRDefault="00D06BA3" w:rsidP="00D06BA3">
      <w:pPr>
        <w:ind w:left="1800"/>
        <w:rPr>
          <w:rFonts w:ascii="Times New Roman" w:hAnsi="Times New Roman" w:cs="Times New Roman"/>
          <w:sz w:val="26"/>
          <w:szCs w:val="26"/>
        </w:rPr>
      </w:pPr>
    </w:p>
    <w:p w14:paraId="203527E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3 Giả sử rằng FOD là Ω = {a, b} và hai BPA được cho là:</w:t>
      </w:r>
    </w:p>
    <w:p w14:paraId="64A54BD9" w14:textId="460A97F0" w:rsidR="00AD7B52" w:rsidRPr="0027269B" w:rsidRDefault="00AD7B52"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080" w:dyaOrig="360" w14:anchorId="0F3583B8">
          <v:shape id="_x0000_i1094" type="#_x0000_t75" style="width:154.2pt;height:18pt" o:ole="">
            <v:imagedata r:id="rId141" o:title=""/>
          </v:shape>
          <o:OLEObject Type="Embed" ProgID="Equation.DSMT4" ShapeID="_x0000_i1094" DrawAspect="Content" ObjectID="_1744316858" r:id="rId142"/>
        </w:object>
      </w:r>
      <w:r w:rsidRPr="0027269B">
        <w:rPr>
          <w:rFonts w:ascii="Times New Roman" w:hAnsi="Times New Roman" w:cs="Times New Roman"/>
          <w:sz w:val="26"/>
          <w:szCs w:val="26"/>
        </w:rPr>
        <w:t>,</w:t>
      </w:r>
    </w:p>
    <w:p w14:paraId="324924FC" w14:textId="3ED15E14" w:rsidR="00D06BA3" w:rsidRPr="0027269B" w:rsidRDefault="00AD7B52" w:rsidP="00AD7B52">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40" w:dyaOrig="360" w14:anchorId="49C5E346">
          <v:shape id="_x0000_i1095" type="#_x0000_t75" style="width:157.2pt;height:18pt" o:ole="">
            <v:imagedata r:id="rId143" o:title=""/>
          </v:shape>
          <o:OLEObject Type="Embed" ProgID="Equation.DSMT4" ShapeID="_x0000_i1095" DrawAspect="Content" ObjectID="_1744316859" r:id="rId144"/>
        </w:object>
      </w:r>
    </w:p>
    <w:p w14:paraId="3B1C9D61" w14:textId="2887E501"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ới hàm niềm tin cơ sở </w:t>
      </w:r>
      <w:r w:rsidR="00AD7B52" w:rsidRPr="0027269B">
        <w:rPr>
          <w:rFonts w:ascii="Times New Roman" w:hAnsi="Times New Roman" w:cs="Times New Roman"/>
          <w:position w:val="-12"/>
          <w:sz w:val="26"/>
          <w:szCs w:val="26"/>
        </w:rPr>
        <w:object w:dxaOrig="320" w:dyaOrig="360" w14:anchorId="13185BD6">
          <v:shape id="_x0000_i1096" type="#_x0000_t75" style="width:16.2pt;height:18pt" o:ole="">
            <v:imagedata r:id="rId145" o:title=""/>
          </v:shape>
          <o:OLEObject Type="Embed" ProgID="Equation.DSMT4" ShapeID="_x0000_i1096" DrawAspect="Content" ObjectID="_1744316860" r:id="rId146"/>
        </w:object>
      </w:r>
      <w:r w:rsidRPr="0027269B">
        <w:rPr>
          <w:rFonts w:ascii="Times New Roman" w:hAnsi="Times New Roman" w:cs="Times New Roman"/>
          <w:sz w:val="26"/>
          <w:szCs w:val="26"/>
        </w:rPr>
        <w:t>trong (8), các hàm niềm tin cơ sở sau được xây dựng:</w:t>
      </w:r>
    </w:p>
    <w:p w14:paraId="53CE772A" w14:textId="628CB2D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799" w:dyaOrig="620" w14:anchorId="420CDB5C">
          <v:shape id="_x0000_i1097" type="#_x0000_t75" style="width:139.8pt;height:31.2pt" o:ole="">
            <v:imagedata r:id="rId147" o:title=""/>
          </v:shape>
          <o:OLEObject Type="Embed" ProgID="Equation.DSMT4" ShapeID="_x0000_i1097" DrawAspect="Content" ObjectID="_1744316861" r:id="rId148"/>
        </w:object>
      </w:r>
    </w:p>
    <w:p w14:paraId="32BE79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BPA đã sửa đổi có thể được hợp nhất bằng cách sử dụng quy tắc kết hợp Dempster và kết quả như sau:</w:t>
      </w:r>
    </w:p>
    <w:p w14:paraId="50536465" w14:textId="11F4252C"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800" w:dyaOrig="320" w14:anchorId="2D4EE1A8">
          <v:shape id="_x0000_i1098" type="#_x0000_t75" style="width:190.2pt;height:16.2pt" o:ole="">
            <v:imagedata r:id="rId149" o:title=""/>
          </v:shape>
          <o:OLEObject Type="Embed" ProgID="Equation.DSMT4" ShapeID="_x0000_i1098" DrawAspect="Content" ObjectID="_1744316862" r:id="rId150"/>
        </w:object>
      </w:r>
    </w:p>
    <w:p w14:paraId="2A3F560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phương pháp được đề xuất trong (10), bBPA mới cho BPA</w:t>
      </w:r>
    </w:p>
    <w:p w14:paraId="5AD319A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a đổi nên là:</w:t>
      </w:r>
    </w:p>
    <w:p w14:paraId="6F8B61AC" w14:textId="1F8F20FA"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7B47E02E">
          <v:shape id="_x0000_i1099" type="#_x0000_t75" style="width:151.8pt;height:31.2pt" o:ole="">
            <v:imagedata r:id="rId151" o:title=""/>
          </v:shape>
          <o:OLEObject Type="Embed" ProgID="Equation.DSMT4" ShapeID="_x0000_i1099" DrawAspect="Content" ObjectID="_1744316863" r:id="rId152"/>
        </w:object>
      </w:r>
    </w:p>
    <w:p w14:paraId="512EED0F"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1), kết quả của phép biến đổi dựa trên bBPA là:</w:t>
      </w:r>
    </w:p>
    <w:p w14:paraId="66E9D937" w14:textId="2AA6B82C"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980" w:dyaOrig="620" w14:anchorId="799AAFA6">
          <v:shape id="_x0000_i1100" type="#_x0000_t75" style="width:148.8pt;height:31.2pt" o:ole="">
            <v:imagedata r:id="rId153" o:title=""/>
          </v:shape>
          <o:OLEObject Type="Embed" ProgID="Equation.DSMT4" ShapeID="_x0000_i1100" DrawAspect="Content" ObjectID="_1744316864" r:id="rId154"/>
        </w:object>
      </w:r>
      <w:r w:rsidRPr="0027269B">
        <w:rPr>
          <w:rFonts w:ascii="Times New Roman" w:hAnsi="Times New Roman" w:cs="Times New Roman"/>
          <w:position w:val="-24"/>
          <w:sz w:val="26"/>
          <w:szCs w:val="26"/>
        </w:rPr>
        <w:object w:dxaOrig="2940" w:dyaOrig="620" w14:anchorId="4EC9B161">
          <v:shape id="_x0000_i1101" type="#_x0000_t75" style="width:147pt;height:31.2pt" o:ole="">
            <v:imagedata r:id="rId155" o:title=""/>
          </v:shape>
          <o:OLEObject Type="Embed" ProgID="Equation.DSMT4" ShapeID="_x0000_i1101" DrawAspect="Content" ObjectID="_1744316865" r:id="rId156"/>
        </w:object>
      </w:r>
    </w:p>
    <w:p w14:paraId="1394A8EE" w14:textId="4A9DDFE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80" w:dyaOrig="620" w14:anchorId="1BB00433">
          <v:shape id="_x0000_i1102" type="#_x0000_t75" style="width:163.8pt;height:31.2pt" o:ole="">
            <v:imagedata r:id="rId157" o:title=""/>
          </v:shape>
          <o:OLEObject Type="Embed" ProgID="Equation.DSMT4" ShapeID="_x0000_i1102" DrawAspect="Content" ObjectID="_1744316866" r:id="rId158"/>
        </w:object>
      </w:r>
    </w:p>
    <w:p w14:paraId="05898BAF" w14:textId="6A0235D1"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040" w:dyaOrig="620" w14:anchorId="50D6832B">
          <v:shape id="_x0000_i1103" type="#_x0000_t75" style="width:151.8pt;height:31.2pt" o:ole="">
            <v:imagedata r:id="rId159" o:title=""/>
          </v:shape>
          <o:OLEObject Type="Embed" ProgID="Equation.DSMT4" ShapeID="_x0000_i1103" DrawAspect="Content" ObjectID="_1744316867" r:id="rId160"/>
        </w:object>
      </w:r>
      <w:r w:rsidRPr="0027269B">
        <w:rPr>
          <w:rFonts w:ascii="Times New Roman" w:hAnsi="Times New Roman" w:cs="Times New Roman"/>
          <w:position w:val="-24"/>
          <w:sz w:val="26"/>
          <w:szCs w:val="26"/>
        </w:rPr>
        <w:object w:dxaOrig="3000" w:dyaOrig="620" w14:anchorId="1CA1107C">
          <v:shape id="_x0000_i1104" type="#_x0000_t75" style="width:150pt;height:31.2pt" o:ole="">
            <v:imagedata r:id="rId161" o:title=""/>
          </v:shape>
          <o:OLEObject Type="Embed" ProgID="Equation.DSMT4" ShapeID="_x0000_i1104" DrawAspect="Content" ObjectID="_1744316868" r:id="rId162"/>
        </w:object>
      </w:r>
    </w:p>
    <w:p w14:paraId="48AEDE00" w14:textId="0F5EE9FF" w:rsidR="009F7E5D" w:rsidRPr="0027269B" w:rsidRDefault="009F7E5D"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340" w:dyaOrig="620" w14:anchorId="39FBE3CC">
          <v:shape id="_x0000_i1105" type="#_x0000_t75" style="width:166.8pt;height:31.2pt" o:ole="">
            <v:imagedata r:id="rId163" o:title=""/>
          </v:shape>
          <o:OLEObject Type="Embed" ProgID="Equation.DSMT4" ShapeID="_x0000_i1105" DrawAspect="Content" ObjectID="_1744316869" r:id="rId164"/>
        </w:object>
      </w:r>
    </w:p>
    <w:p w14:paraId="10492FBE" w14:textId="03563901" w:rsidR="00D06BA3" w:rsidRPr="0027269B" w:rsidRDefault="00D06BA3" w:rsidP="00D06BA3">
      <w:pPr>
        <w:ind w:left="1800"/>
        <w:rPr>
          <w:rFonts w:ascii="Times New Roman" w:hAnsi="Times New Roman" w:cs="Times New Roman"/>
          <w:noProof/>
          <w:sz w:val="26"/>
          <w:szCs w:val="26"/>
        </w:rPr>
      </w:pPr>
    </w:p>
    <w:p w14:paraId="62B956F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xung đột được sửa đổi</w:t>
      </w:r>
    </w:p>
    <w:p w14:paraId="7B499AB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ữ liệu có thể được hợp nhất như sau:</w:t>
      </w:r>
    </w:p>
    <w:p w14:paraId="51C06027" w14:textId="38298ACD" w:rsidR="00D06BA3" w:rsidRPr="0027269B" w:rsidRDefault="009F7E5D" w:rsidP="009F7E5D">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1440" w:dyaOrig="320" w14:anchorId="12D77ABB">
          <v:shape id="_x0000_i1106" type="#_x0000_t75" style="width:1in;height:16.2pt" o:ole="">
            <v:imagedata r:id="rId165" o:title=""/>
          </v:shape>
          <o:OLEObject Type="Embed" ProgID="Equation.DSMT4" ShapeID="_x0000_i1106" DrawAspect="Content" ObjectID="_1744316870" r:id="rId166"/>
        </w:object>
      </w:r>
      <w:r w:rsidRPr="0027269B">
        <w:rPr>
          <w:rFonts w:ascii="Times New Roman" w:hAnsi="Times New Roman" w:cs="Times New Roman"/>
          <w:sz w:val="26"/>
          <w:szCs w:val="26"/>
        </w:rPr>
        <w:t>0.5</w:t>
      </w:r>
    </w:p>
    <w:p w14:paraId="0CCAB870" w14:textId="69327861" w:rsidR="00D06BA3" w:rsidRPr="0027269B" w:rsidRDefault="00D06BA3" w:rsidP="009F7E5D">
      <w:pPr>
        <w:ind w:left="1800"/>
        <w:rPr>
          <w:rFonts w:ascii="Times New Roman" w:hAnsi="Times New Roman" w:cs="Times New Roman"/>
          <w:sz w:val="26"/>
          <w:szCs w:val="26"/>
        </w:rPr>
      </w:pPr>
      <w:r w:rsidRPr="0027269B">
        <w:rPr>
          <w:rFonts w:ascii="Times New Roman" w:hAnsi="Times New Roman" w:cs="Times New Roman"/>
          <w:sz w:val="26"/>
          <w:szCs w:val="26"/>
        </w:rPr>
        <w:t xml:space="preserve">Kết quả cho thấy rằng mỗi </w:t>
      </w:r>
      <w:r w:rsidR="009F7E5D" w:rsidRPr="0027269B">
        <w:rPr>
          <w:rFonts w:ascii="Times New Roman" w:hAnsi="Times New Roman" w:cs="Times New Roman"/>
          <w:position w:val="-10"/>
          <w:sz w:val="26"/>
          <w:szCs w:val="26"/>
        </w:rPr>
        <w:object w:dxaOrig="380" w:dyaOrig="320" w14:anchorId="7EFA3A99">
          <v:shape id="_x0000_i1107" type="#_x0000_t75" style="width:19.2pt;height:16.2pt" o:ole="">
            <v:imagedata r:id="rId167" o:title=""/>
          </v:shape>
          <o:OLEObject Type="Embed" ProgID="Equation.DSMT4" ShapeID="_x0000_i1107" DrawAspect="Content" ObjectID="_1744316871" r:id="rId168"/>
        </w:object>
      </w:r>
      <w:r w:rsidRPr="0027269B">
        <w:rPr>
          <w:rFonts w:ascii="Times New Roman" w:hAnsi="Times New Roman" w:cs="Times New Roman"/>
          <w:sz w:val="26"/>
          <w:szCs w:val="26"/>
        </w:rPr>
        <w:t xml:space="preserve">và </w:t>
      </w:r>
      <w:r w:rsidR="009F7E5D" w:rsidRPr="0027269B">
        <w:rPr>
          <w:rFonts w:ascii="Times New Roman" w:hAnsi="Times New Roman" w:cs="Times New Roman"/>
          <w:position w:val="-10"/>
          <w:sz w:val="26"/>
          <w:szCs w:val="26"/>
        </w:rPr>
        <w:object w:dxaOrig="380" w:dyaOrig="320" w14:anchorId="18E3846E">
          <v:shape id="_x0000_i1108" type="#_x0000_t75" style="width:19.2pt;height:16.2pt" o:ole="">
            <v:imagedata r:id="rId169" o:title=""/>
          </v:shape>
          <o:OLEObject Type="Embed" ProgID="Equation.DSMT4" ShapeID="_x0000_i1108" DrawAspect="Content" ObjectID="_1744316872" r:id="rId170"/>
        </w:object>
      </w:r>
      <w:r w:rsidRPr="0027269B">
        <w:rPr>
          <w:rFonts w:ascii="Times New Roman" w:hAnsi="Times New Roman" w:cs="Times New Roman"/>
          <w:sz w:val="26"/>
          <w:szCs w:val="26"/>
        </w:rPr>
        <w:t xml:space="preserve"> chiếm 50% niềm tin, điều này là hợp lý. Đồng thời, so với phương pháp cũ, bBPA không gán niềm tin cho </w:t>
      </w:r>
      <w:r w:rsidR="009F7E5D" w:rsidRPr="0027269B">
        <w:rPr>
          <w:rFonts w:ascii="Times New Roman" w:hAnsi="Times New Roman" w:cs="Times New Roman"/>
          <w:position w:val="-10"/>
          <w:sz w:val="26"/>
          <w:szCs w:val="26"/>
        </w:rPr>
        <w:object w:dxaOrig="540" w:dyaOrig="320" w14:anchorId="26A22BFC">
          <v:shape id="_x0000_i1109" type="#_x0000_t75" style="width:27pt;height:16.2pt" o:ole="">
            <v:imagedata r:id="rId171" o:title=""/>
          </v:shape>
          <o:OLEObject Type="Embed" ProgID="Equation.DSMT4" ShapeID="_x0000_i1109" DrawAspect="Content" ObjectID="_1744316873" r:id="rId172"/>
        </w:object>
      </w:r>
      <w:r w:rsidR="009F7E5D" w:rsidRPr="0027269B">
        <w:rPr>
          <w:rFonts w:ascii="Times New Roman" w:hAnsi="Times New Roman" w:cs="Times New Roman"/>
          <w:sz w:val="26"/>
          <w:szCs w:val="26"/>
        </w:rPr>
        <w:t>.</w:t>
      </w:r>
    </w:p>
    <w:p w14:paraId="58126000" w14:textId="0C52F0C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4 Giả sử rằng FOD là </w:t>
      </w:r>
      <w:r w:rsidR="009F7E5D" w:rsidRPr="0027269B">
        <w:rPr>
          <w:rFonts w:ascii="Times New Roman" w:hAnsi="Times New Roman" w:cs="Times New Roman"/>
          <w:position w:val="-10"/>
          <w:sz w:val="26"/>
          <w:szCs w:val="26"/>
        </w:rPr>
        <w:object w:dxaOrig="1200" w:dyaOrig="320" w14:anchorId="71EB45A4">
          <v:shape id="_x0000_i1110" type="#_x0000_t75" style="width:60pt;height:16.2pt" o:ole="">
            <v:imagedata r:id="rId173" o:title=""/>
          </v:shape>
          <o:OLEObject Type="Embed" ProgID="Equation.DSMT4" ShapeID="_x0000_i1110" DrawAspect="Content" ObjectID="_1744316874" r:id="rId174"/>
        </w:object>
      </w:r>
      <w:r w:rsidRPr="0027269B">
        <w:rPr>
          <w:rFonts w:ascii="Times New Roman" w:hAnsi="Times New Roman" w:cs="Times New Roman"/>
          <w:sz w:val="26"/>
          <w:szCs w:val="26"/>
        </w:rPr>
        <w:t xml:space="preserve"> và hai BPA được cho là</w:t>
      </w:r>
      <w:r w:rsidR="003A422C" w:rsidRPr="0027269B">
        <w:rPr>
          <w:rFonts w:ascii="Times New Roman" w:hAnsi="Times New Roman" w:cs="Times New Roman"/>
          <w:sz w:val="26"/>
          <w:szCs w:val="26"/>
        </w:rPr>
        <w:t>:</w:t>
      </w:r>
    </w:p>
    <w:p w14:paraId="1A7EDB54" w14:textId="7A0E4368" w:rsidR="003A422C"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55FA2FF2">
          <v:shape id="_x0000_i1111" type="#_x0000_t75" style="width:139.2pt;height:36pt" o:ole="">
            <v:imagedata r:id="rId175" o:title=""/>
          </v:shape>
          <o:OLEObject Type="Embed" ProgID="Equation.DSMT4" ShapeID="_x0000_i1111" DrawAspect="Content" ObjectID="_1744316875" r:id="rId176"/>
        </w:object>
      </w:r>
    </w:p>
    <w:p w14:paraId="53F9CC7F" w14:textId="537951EB" w:rsidR="00D06BA3" w:rsidRPr="0027269B" w:rsidRDefault="00D06BA3" w:rsidP="00D06BA3">
      <w:pPr>
        <w:ind w:left="1800"/>
        <w:rPr>
          <w:rFonts w:ascii="Times New Roman" w:hAnsi="Times New Roman" w:cs="Times New Roman"/>
          <w:noProof/>
          <w:sz w:val="26"/>
          <w:szCs w:val="26"/>
        </w:rPr>
      </w:pPr>
    </w:p>
    <w:p w14:paraId="3126FE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14:paraId="4001307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5 Một ví dụ đặc biệt khi không có phần tử tập hợp con nào.</w:t>
      </w:r>
    </w:p>
    <w:p w14:paraId="08ACD74B" w14:textId="6B987902" w:rsidR="00D06BA3" w:rsidRPr="0027269B" w:rsidRDefault="009D4D92" w:rsidP="009D4D92">
      <w:pPr>
        <w:ind w:left="1800"/>
        <w:rPr>
          <w:rFonts w:ascii="Times New Roman" w:hAnsi="Times New Roman" w:cs="Times New Roman"/>
          <w:sz w:val="26"/>
          <w:szCs w:val="26"/>
        </w:rPr>
      </w:pPr>
      <w:r w:rsidRPr="009D4D92">
        <w:rPr>
          <w:rFonts w:ascii="Times New Roman" w:hAnsi="Times New Roman" w:cs="Times New Roman"/>
          <w:position w:val="-30"/>
          <w:sz w:val="26"/>
          <w:szCs w:val="26"/>
        </w:rPr>
        <w:object w:dxaOrig="2780" w:dyaOrig="720" w14:anchorId="105CEC04">
          <v:shape id="_x0000_i1112" type="#_x0000_t75" style="width:139.2pt;height:36pt" o:ole="">
            <v:imagedata r:id="rId177" o:title=""/>
          </v:shape>
          <o:OLEObject Type="Embed" ProgID="Equation.DSMT4" ShapeID="_x0000_i1112" DrawAspect="Content" ObjectID="_1744316876" r:id="rId178"/>
        </w:object>
      </w:r>
    </w:p>
    <w:p w14:paraId="69CC031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529FF8C0" w14:textId="53672EF9" w:rsidR="00D06BA3" w:rsidRPr="0027269B" w:rsidRDefault="00B75C14" w:rsidP="009D4D92">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2640" w:dyaOrig="620" w14:anchorId="07914476">
          <v:shape id="_x0000_i1113" type="#_x0000_t75" style="width:132pt;height:31.2pt" o:ole="">
            <v:imagedata r:id="rId179" o:title=""/>
          </v:shape>
          <o:OLEObject Type="Embed" ProgID="Equation.DSMT4" ShapeID="_x0000_i1113" DrawAspect="Content" ObjectID="_1744316877" r:id="rId180"/>
        </w:object>
      </w:r>
    </w:p>
    <w:p w14:paraId="5E16C4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1), kết quả của sửa đổi dựa trên bBPA là:</w:t>
      </w:r>
    </w:p>
    <w:p w14:paraId="13DFFA75" w14:textId="37B60675"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580" w:dyaOrig="900" w14:anchorId="4A1C38A6">
          <v:shape id="_x0000_i1114" type="#_x0000_t75" style="width:178.8pt;height:45pt" o:ole="">
            <v:imagedata r:id="rId181" o:title=""/>
          </v:shape>
          <o:OLEObject Type="Embed" ProgID="Equation.DSMT4" ShapeID="_x0000_i1114" DrawAspect="Content" ObjectID="_1744316878" r:id="rId182"/>
        </w:object>
      </w:r>
    </w:p>
    <w:p w14:paraId="021A9DE0" w14:textId="71D59D0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680" w:dyaOrig="620" w14:anchorId="49663A41">
          <v:shape id="_x0000_i1115" type="#_x0000_t75" style="width:234pt;height:31.2pt" o:ole="">
            <v:imagedata r:id="rId183" o:title=""/>
          </v:shape>
          <o:OLEObject Type="Embed" ProgID="Equation.DSMT4" ShapeID="_x0000_i1115" DrawAspect="Content" ObjectID="_1744316879" r:id="rId184"/>
        </w:object>
      </w:r>
    </w:p>
    <w:p w14:paraId="5B599808" w14:textId="4F639723"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660" w:dyaOrig="900" w14:anchorId="34161D02">
          <v:shape id="_x0000_i1116" type="#_x0000_t75" style="width:183pt;height:45pt" o:ole="">
            <v:imagedata r:id="rId185" o:title=""/>
          </v:shape>
          <o:OLEObject Type="Embed" ProgID="Equation.DSMT4" ShapeID="_x0000_i1116" DrawAspect="Content" ObjectID="_1744316880" r:id="rId186"/>
        </w:object>
      </w:r>
    </w:p>
    <w:p w14:paraId="0DAE7A8D" w14:textId="3730BA07"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4720" w:dyaOrig="620" w14:anchorId="4E4138E6">
          <v:shape id="_x0000_i1117" type="#_x0000_t75" style="width:235.8pt;height:31.2pt" o:ole="">
            <v:imagedata r:id="rId187" o:title=""/>
          </v:shape>
          <o:OLEObject Type="Embed" ProgID="Equation.DSMT4" ShapeID="_x0000_i1117" DrawAspect="Content" ObjectID="_1744316881" r:id="rId188"/>
        </w:object>
      </w:r>
    </w:p>
    <w:p w14:paraId="2A84F6E6" w14:textId="02031EE7" w:rsidR="00D06BA3" w:rsidRPr="0027269B" w:rsidRDefault="00D06BA3" w:rsidP="00D06BA3">
      <w:pPr>
        <w:ind w:left="1800"/>
        <w:rPr>
          <w:rFonts w:ascii="Times New Roman" w:hAnsi="Times New Roman" w:cs="Times New Roman"/>
          <w:noProof/>
          <w:sz w:val="26"/>
          <w:szCs w:val="26"/>
        </w:rPr>
      </w:pPr>
    </w:p>
    <w:p w14:paraId="4A00904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dữ liệu xung đột đã sửa đổi có thể được hợp nhất như sau:</w:t>
      </w:r>
    </w:p>
    <w:p w14:paraId="36B71D04" w14:textId="26038E90" w:rsidR="00B75C14" w:rsidRPr="0027269B" w:rsidRDefault="00B75C14" w:rsidP="00D06BA3">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400" w:dyaOrig="320" w14:anchorId="377531C8">
          <v:shape id="_x0000_i1118" type="#_x0000_t75" style="width:220.2pt;height:16.2pt" o:ole="">
            <v:imagedata r:id="rId189" o:title=""/>
          </v:shape>
          <o:OLEObject Type="Embed" ProgID="Equation.DSMT4" ShapeID="_x0000_i1118" DrawAspect="Content" ObjectID="_1744316882" r:id="rId190"/>
        </w:object>
      </w:r>
    </w:p>
    <w:p w14:paraId="12AC9D09" w14:textId="298F178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340" w:dyaOrig="320" w14:anchorId="234F2374">
          <v:shape id="_x0000_i1119" type="#_x0000_t75" style="width:117pt;height:16.2pt" o:ole="">
            <v:imagedata r:id="rId191" o:title=""/>
          </v:shape>
          <o:OLEObject Type="Embed" ProgID="Equation.DSMT4" ShapeID="_x0000_i1119" DrawAspect="Content" ObjectID="_1744316883" r:id="rId192"/>
        </w:object>
      </w:r>
    </w:p>
    <w:p w14:paraId="03112B8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14:paraId="44C08C6D"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Phản ứng tổng hợp dữ liệu mà không có xung đột</w:t>
      </w:r>
    </w:p>
    <w:p w14:paraId="29D8010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14:paraId="5EAC225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í dụ 6 Giả sử rằng FOD là Ω = {a, b}, hai BPA được cho như sau:</w:t>
      </w:r>
    </w:p>
    <w:p w14:paraId="7003A215" w14:textId="437136BF"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20" w:dyaOrig="360" w14:anchorId="6B7004B3">
          <v:shape id="_x0000_i1120" type="#_x0000_t75" style="width:156pt;height:18pt" o:ole="">
            <v:imagedata r:id="rId193" o:title=""/>
          </v:shape>
          <o:OLEObject Type="Embed" ProgID="Equation.DSMT4" ShapeID="_x0000_i1120" DrawAspect="Content" ObjectID="_1744316884" r:id="rId194"/>
        </w:object>
      </w:r>
    </w:p>
    <w:p w14:paraId="14A4CFCD" w14:textId="2B99BC7E" w:rsidR="00022207" w:rsidRPr="0027269B" w:rsidRDefault="0002220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200" w:dyaOrig="360" w14:anchorId="24E2CB30">
          <v:shape id="_x0000_i1121" type="#_x0000_t75" style="width:160.2pt;height:18pt" o:ole="">
            <v:imagedata r:id="rId195" o:title=""/>
          </v:shape>
          <o:OLEObject Type="Embed" ProgID="Equation.DSMT4" ShapeID="_x0000_i1121" DrawAspect="Content" ObjectID="_1744316885" r:id="rId196"/>
        </w:object>
      </w:r>
    </w:p>
    <w:p w14:paraId="0CAE314F" w14:textId="5BE0978F" w:rsidR="00D06BA3" w:rsidRPr="0027269B" w:rsidRDefault="00D06BA3" w:rsidP="00D06BA3">
      <w:pPr>
        <w:ind w:left="1800"/>
        <w:rPr>
          <w:rFonts w:ascii="Times New Roman" w:hAnsi="Times New Roman" w:cs="Times New Roman"/>
          <w:noProof/>
          <w:sz w:val="26"/>
          <w:szCs w:val="26"/>
        </w:rPr>
      </w:pPr>
    </w:p>
    <w:p w14:paraId="11A6650A"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b/>
          <w:bCs/>
          <w:sz w:val="26"/>
          <w:szCs w:val="26"/>
        </w:rPr>
        <w:t>Bảng 1</w:t>
      </w:r>
      <w:r w:rsidRPr="0027269B">
        <w:rPr>
          <w:rFonts w:ascii="Times New Roman" w:hAnsi="Times New Roman" w:cs="Times New Roman"/>
          <w:sz w:val="26"/>
          <w:szCs w:val="26"/>
        </w:rPr>
        <w:t xml:space="preserve"> Kết quả của hai quy tắc kết hợp của Ví dụ 5</w:t>
      </w:r>
    </w:p>
    <w:p w14:paraId="377EF318" w14:textId="6557EFA9"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291B59F4" wp14:editId="68C19402">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14:paraId="1C40BDF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heo hàm niềm tin cơ sở trong (8),</w:t>
      </w:r>
    </w:p>
    <w:p w14:paraId="7AC50CFD" w14:textId="7D62E867"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40" w:dyaOrig="620" w14:anchorId="3F88A8B8">
          <v:shape id="_x0000_i1122" type="#_x0000_t75" style="width:162pt;height:31.2pt" o:ole="">
            <v:imagedata r:id="rId198" o:title=""/>
          </v:shape>
          <o:OLEObject Type="Embed" ProgID="Equation.DSMT4" ShapeID="_x0000_i1122" DrawAspect="Content" ObjectID="_1744316886" r:id="rId199"/>
        </w:object>
      </w:r>
    </w:p>
    <w:p w14:paraId="749038B3"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việc sửa đổi hai BPA dựa trên (9) được hiển thị như sau:</w:t>
      </w:r>
    </w:p>
    <w:p w14:paraId="5BDC0F5B" w14:textId="07EF0754"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380" w:dyaOrig="900" w14:anchorId="587DD4EE">
          <v:shape id="_x0000_i1123" type="#_x0000_t75" style="width:268.8pt;height:45pt" o:ole="">
            <v:imagedata r:id="rId200" o:title=""/>
          </v:shape>
          <o:OLEObject Type="Embed" ProgID="Equation.DSMT4" ShapeID="_x0000_i1123" DrawAspect="Content" ObjectID="_1744316887" r:id="rId201"/>
        </w:object>
      </w:r>
    </w:p>
    <w:p w14:paraId="2445F84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BPA đã sửa đổi có thể được hợp nhất theo quy tắc kết hợp Dempster và kết quả như sau:</w:t>
      </w:r>
    </w:p>
    <w:p w14:paraId="2B530DBE" w14:textId="526BA8F9"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560" w:dyaOrig="320" w14:anchorId="2D9BADB5">
          <v:shape id="_x0000_i1124" type="#_x0000_t75" style="width:228pt;height:16.2pt" o:ole="">
            <v:imagedata r:id="rId202" o:title=""/>
          </v:shape>
          <o:OLEObject Type="Embed" ProgID="Equation.DSMT4" ShapeID="_x0000_i1124" DrawAspect="Content" ObjectID="_1744316888" r:id="rId203"/>
        </w:object>
      </w:r>
    </w:p>
    <w:p w14:paraId="2C430A3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Theo kết quả hợp nhất, niềm tin vào {a} và {b} lần lượt là 85,71% và 10,71%. Cần lưu ý rằng niềm tin 3,57% được gán cho mệnh đề {a, b}, 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14:paraId="22EBB1C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làm.</w:t>
      </w:r>
    </w:p>
    <w:p w14:paraId="4710ECC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Áp dụng bBPA mới để giải quyết trường hợp hợp nhất dữ liệu tương tự.</w:t>
      </w:r>
    </w:p>
    <w:p w14:paraId="6F593A7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10), bBPA mới để sửa đổi BPA phải là:</w:t>
      </w:r>
    </w:p>
    <w:p w14:paraId="4D246701" w14:textId="094018D6"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260" w:dyaOrig="620" w14:anchorId="47ECDAF1">
          <v:shape id="_x0000_i1125" type="#_x0000_t75" style="width:163.2pt;height:31.2pt" o:ole="">
            <v:imagedata r:id="rId204" o:title=""/>
          </v:shape>
          <o:OLEObject Type="Embed" ProgID="Equation.DSMT4" ShapeID="_x0000_i1125" DrawAspect="Content" ObjectID="_1744316889" r:id="rId205"/>
        </w:object>
      </w:r>
    </w:p>
    <w:p w14:paraId="08907CB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au đó, dựa vào (11), kết quả của phép biến đổi dựa trên bBPA là:</w:t>
      </w:r>
    </w:p>
    <w:p w14:paraId="2A0E1D4D" w14:textId="237A4980"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34BD3F7D">
          <v:shape id="_x0000_i1126" type="#_x0000_t75" style="width:309pt;height:45pt" o:ole="">
            <v:imagedata r:id="rId206" o:title=""/>
          </v:shape>
          <o:OLEObject Type="Embed" ProgID="Equation.DSMT4" ShapeID="_x0000_i1126" DrawAspect="Content" ObjectID="_1744316890" r:id="rId207"/>
        </w:object>
      </w:r>
    </w:p>
    <w:p w14:paraId="7A86E71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 1, 2. Cuối cùng, với quy tắc kết hợp Dempster, kết quả hợp nhất dựa trên bBPA là:</w:t>
      </w:r>
    </w:p>
    <w:p w14:paraId="245D4311" w14:textId="667E335D"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25B0D29">
          <v:shape id="_x0000_i1127" type="#_x0000_t75" style="width:111pt;height:16.2pt" o:ole="">
            <v:imagedata r:id="rId208" o:title=""/>
          </v:shape>
          <o:OLEObject Type="Embed" ProgID="Equation.DSMT4" ShapeID="_x0000_i1127" DrawAspect="Content" ObjectID="_1744316891" r:id="rId209"/>
        </w:object>
      </w:r>
    </w:p>
    <w:p w14:paraId="28E29CA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ư có thể thấy từ các kết quả, phương pháp dựa trên bBPA có mức độ tin cậy cao hơn trên {a} so với phương pháp có (8)-(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14:paraId="18A04BFF" w14:textId="505F2500"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7 Giả sử FOD là </w:t>
      </w:r>
      <w:r w:rsidR="00022207" w:rsidRPr="0027269B">
        <w:rPr>
          <w:rFonts w:ascii="Times New Roman" w:hAnsi="Times New Roman" w:cs="Times New Roman"/>
          <w:position w:val="-14"/>
          <w:sz w:val="26"/>
          <w:szCs w:val="26"/>
        </w:rPr>
        <w:object w:dxaOrig="1160" w:dyaOrig="400" w14:anchorId="3444D9AA">
          <v:shape id="_x0000_i1128" type="#_x0000_t75" style="width:58.2pt;height:19.8pt" o:ole="">
            <v:imagedata r:id="rId210" o:title=""/>
          </v:shape>
          <o:OLEObject Type="Embed" ProgID="Equation.DSMT4" ShapeID="_x0000_i1128" DrawAspect="Content" ObjectID="_1744316892" r:id="rId211"/>
        </w:object>
      </w:r>
      <w:r w:rsidRPr="0027269B">
        <w:rPr>
          <w:rFonts w:ascii="Times New Roman" w:hAnsi="Times New Roman" w:cs="Times New Roman"/>
          <w:sz w:val="26"/>
          <w:szCs w:val="26"/>
        </w:rPr>
        <w:t>, một số BPA được cho như sau:</w:t>
      </w:r>
    </w:p>
    <w:p w14:paraId="5890383F" w14:textId="2F3EEBDF"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100" w:dyaOrig="360" w14:anchorId="381DBD7E">
          <v:shape id="_x0000_i1129" type="#_x0000_t75" style="width:154.8pt;height:18pt" o:ole="">
            <v:imagedata r:id="rId212" o:title=""/>
          </v:shape>
          <o:OLEObject Type="Embed" ProgID="Equation.DSMT4" ShapeID="_x0000_i1129" DrawAspect="Content" ObjectID="_1744316893" r:id="rId213"/>
        </w:object>
      </w:r>
    </w:p>
    <w:p w14:paraId="2FCAB51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14:paraId="0E91CB90" w14:textId="6F488A91" w:rsidR="00D06BA3" w:rsidRPr="0027269B" w:rsidRDefault="00022207" w:rsidP="00022207">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3100" w:dyaOrig="620" w14:anchorId="04762757">
          <v:shape id="_x0000_i1130" type="#_x0000_t75" style="width:154.8pt;height:31.2pt" o:ole="">
            <v:imagedata r:id="rId214" o:title=""/>
          </v:shape>
          <o:OLEObject Type="Embed" ProgID="Equation.DSMT4" ShapeID="_x0000_i1130" DrawAspect="Content" ObjectID="_1744316894" r:id="rId215"/>
        </w:object>
      </w:r>
    </w:p>
    <w:p w14:paraId="0A3AFA2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Sau đó, dựa vào (11), kết quả của phép biến đổi dựa trên bBPA là:</w:t>
      </w:r>
    </w:p>
    <w:p w14:paraId="139A7AEA" w14:textId="0D98202F"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6180" w:dyaOrig="900" w14:anchorId="56054BA4">
          <v:shape id="_x0000_i1131" type="#_x0000_t75" style="width:309pt;height:45pt" o:ole="">
            <v:imagedata r:id="rId216" o:title=""/>
          </v:shape>
          <o:OLEObject Type="Embed" ProgID="Equation.DSMT4" ShapeID="_x0000_i1131" DrawAspect="Content" ObjectID="_1744316895" r:id="rId217"/>
        </w:object>
      </w:r>
    </w:p>
    <w:p w14:paraId="286A1BF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14:paraId="09BF3B48" w14:textId="6E54888B"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761381BE" wp14:editId="49DE4046">
            <wp:extent cx="5044440" cy="1889760"/>
            <wp:effectExtent l="0" t="0" r="381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044440" cy="1889760"/>
                    </a:xfrm>
                    <a:prstGeom prst="rect">
                      <a:avLst/>
                    </a:prstGeom>
                    <a:noFill/>
                    <a:ln>
                      <a:noFill/>
                    </a:ln>
                  </pic:spPr>
                </pic:pic>
              </a:graphicData>
            </a:graphic>
          </wp:inline>
        </w:drawing>
      </w:r>
    </w:p>
    <w:p w14:paraId="0851F241" w14:textId="01189AAC"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5653EEC" wp14:editId="17646237">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14:paraId="4AC76AD3" w14:textId="379FF9C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8 Giả sử FOD là </w:t>
      </w:r>
      <w:r w:rsidR="00E96065" w:rsidRPr="0027269B">
        <w:rPr>
          <w:rFonts w:ascii="Times New Roman" w:hAnsi="Times New Roman" w:cs="Times New Roman"/>
          <w:position w:val="-14"/>
          <w:sz w:val="26"/>
          <w:szCs w:val="26"/>
        </w:rPr>
        <w:object w:dxaOrig="1160" w:dyaOrig="400" w14:anchorId="52866338">
          <v:shape id="_x0000_i1132" type="#_x0000_t75" style="width:58.2pt;height:19.8pt" o:ole="">
            <v:imagedata r:id="rId220" o:title=""/>
          </v:shape>
          <o:OLEObject Type="Embed" ProgID="Equation.DSMT4" ShapeID="_x0000_i1132" DrawAspect="Content" ObjectID="_1744316896" r:id="rId221"/>
        </w:object>
      </w:r>
      <w:r w:rsidRPr="0027269B">
        <w:rPr>
          <w:rFonts w:ascii="Times New Roman" w:hAnsi="Times New Roman" w:cs="Times New Roman"/>
          <w:sz w:val="26"/>
          <w:szCs w:val="26"/>
        </w:rPr>
        <w:t>, một số BPA được cho như sau:</w:t>
      </w:r>
    </w:p>
    <w:p w14:paraId="5F59F7DE" w14:textId="6004CF1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3500" w:dyaOrig="360" w14:anchorId="748A0E25">
          <v:shape id="_x0000_i1133" type="#_x0000_t75" style="width:175.2pt;height:18pt" o:ole="">
            <v:imagedata r:id="rId222" o:title=""/>
          </v:shape>
          <o:OLEObject Type="Embed" ProgID="Equation.DSMT4" ShapeID="_x0000_i1133" DrawAspect="Content" ObjectID="_1744316897" r:id="rId223"/>
        </w:object>
      </w:r>
    </w:p>
    <w:p w14:paraId="1986E9F9"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đó i đại diện cho số lượng BPA tuần tự để hợp nhất dữ liệu (i=1, 2, 3...).</w:t>
      </w:r>
    </w:p>
    <w:p w14:paraId="67CAC5A1"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Trong trường hợp này, các chuyên gia cung cấp cùng một loại BPA. Với phương pháp của chúng tôi, kết quả thử nghiệm được hiển thị trong Hình 2. Giá trị của m(a) nhanh chóng hội tụ về 1 và giá trị của m(b) nhanh chóng hội tụ về 0. bBPA có thể tích hợp các ý kiến từ các chuyên gia khác nhau, điều này khiến độ tin cậy của a cao hơn nhiều so với b. Kết quả là hợp lý khi độ tin cậy của mỗi chuyên gia là như nhau.</w:t>
      </w:r>
    </w:p>
    <w:p w14:paraId="690C98F6" w14:textId="426F3020"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2C96E6B" wp14:editId="7E87FFD9">
            <wp:extent cx="5349240" cy="3787140"/>
            <wp:effectExtent l="0" t="0" r="3810" b="3810"/>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349240" cy="3787140"/>
                    </a:xfrm>
                    <a:prstGeom prst="rect">
                      <a:avLst/>
                    </a:prstGeom>
                    <a:noFill/>
                    <a:ln>
                      <a:noFill/>
                    </a:ln>
                  </pic:spPr>
                </pic:pic>
              </a:graphicData>
            </a:graphic>
          </wp:inline>
        </w:drawing>
      </w:r>
    </w:p>
    <w:p w14:paraId="23550FA7" w14:textId="77777777" w:rsidR="00D06BA3" w:rsidRPr="0027269B" w:rsidRDefault="00D06BA3" w:rsidP="00D06BA3">
      <w:pPr>
        <w:ind w:left="1800"/>
        <w:rPr>
          <w:rFonts w:ascii="Times New Roman" w:hAnsi="Times New Roman" w:cs="Times New Roman"/>
          <w:noProof/>
          <w:sz w:val="26"/>
          <w:szCs w:val="26"/>
        </w:rPr>
      </w:pPr>
    </w:p>
    <w:p w14:paraId="11463DEE" w14:textId="4C7BA56D"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449DCBD3" wp14:editId="6ED71633">
            <wp:extent cx="5509260" cy="1127760"/>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509260" cy="1127760"/>
                    </a:xfrm>
                    <a:prstGeom prst="rect">
                      <a:avLst/>
                    </a:prstGeom>
                    <a:noFill/>
                    <a:ln>
                      <a:noFill/>
                    </a:ln>
                  </pic:spPr>
                </pic:pic>
              </a:graphicData>
            </a:graphic>
          </wp:inline>
        </w:drawing>
      </w:r>
    </w:p>
    <w:p w14:paraId="4EC29925" w14:textId="77777777" w:rsidR="00D06BA3" w:rsidRPr="0027269B" w:rsidRDefault="00D06BA3" w:rsidP="00D06BA3">
      <w:pPr>
        <w:numPr>
          <w:ilvl w:val="2"/>
          <w:numId w:val="1"/>
        </w:numPr>
        <w:rPr>
          <w:rFonts w:ascii="Times New Roman" w:hAnsi="Times New Roman" w:cs="Times New Roman"/>
          <w:b/>
          <w:bCs/>
          <w:sz w:val="26"/>
          <w:szCs w:val="26"/>
        </w:rPr>
      </w:pPr>
      <w:r w:rsidRPr="0027269B">
        <w:rPr>
          <w:rFonts w:ascii="Times New Roman" w:hAnsi="Times New Roman" w:cs="Times New Roman"/>
          <w:b/>
          <w:bCs/>
          <w:sz w:val="26"/>
          <w:szCs w:val="26"/>
        </w:rPr>
        <w:t>bBPA với thông tin trước</w:t>
      </w:r>
    </w:p>
    <w:p w14:paraId="1A79F770"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phần này, một số ví dụ được sử dụng để giới thiệu phương pháp theo nguyên lý Bayes. Cơ sở của bBPA phù hợp với xác suất Bayes.</w:t>
      </w:r>
    </w:p>
    <w:p w14:paraId="541632BE" w14:textId="399CE69E"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9 Giả sử FOD là </w:t>
      </w:r>
      <w:r w:rsidR="00E96065" w:rsidRPr="0027269B">
        <w:rPr>
          <w:rFonts w:ascii="Times New Roman" w:hAnsi="Times New Roman" w:cs="Times New Roman"/>
          <w:position w:val="-14"/>
          <w:sz w:val="26"/>
          <w:szCs w:val="26"/>
        </w:rPr>
        <w:object w:dxaOrig="1160" w:dyaOrig="400" w14:anchorId="538F4026">
          <v:shape id="_x0000_i1134" type="#_x0000_t75" style="width:58.2pt;height:19.8pt" o:ole="">
            <v:imagedata r:id="rId226" o:title=""/>
          </v:shape>
          <o:OLEObject Type="Embed" ProgID="Equation.DSMT4" ShapeID="_x0000_i1134" DrawAspect="Content" ObjectID="_1744316898" r:id="rId227"/>
        </w:object>
      </w:r>
      <w:r w:rsidRPr="0027269B">
        <w:rPr>
          <w:rFonts w:ascii="Times New Roman" w:hAnsi="Times New Roman" w:cs="Times New Roman"/>
          <w:sz w:val="26"/>
          <w:szCs w:val="26"/>
        </w:rPr>
        <w:t>, hai BPA được cho như sau:</w:t>
      </w:r>
    </w:p>
    <w:p w14:paraId="72A57F8F" w14:textId="4C8E4246"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3600" w:dyaOrig="720" w14:anchorId="74C93B5D">
          <v:shape id="_x0000_i1135" type="#_x0000_t75" style="width:180pt;height:36pt" o:ole="">
            <v:imagedata r:id="rId228" o:title=""/>
          </v:shape>
          <o:OLEObject Type="Embed" ProgID="Equation.DSMT4" ShapeID="_x0000_i1135" DrawAspect="Content" ObjectID="_1744316899" r:id="rId229"/>
        </w:object>
      </w:r>
    </w:p>
    <w:p w14:paraId="521B774D"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Trong khi đó, chúng tôi giả định rằng độ tin cậy được gán cho a là 70% và độ tin cậy của b là 30%, được ký hiệu là:</w:t>
      </w:r>
    </w:p>
    <w:p w14:paraId="02BCA39C" w14:textId="7A8603B0"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180" w:dyaOrig="320" w14:anchorId="1CF5C5DA">
          <v:shape id="_x0000_i1136" type="#_x0000_t75" style="width:109.2pt;height:16.2pt" o:ole="">
            <v:imagedata r:id="rId230" o:title=""/>
          </v:shape>
          <o:OLEObject Type="Embed" ProgID="Equation.DSMT4" ShapeID="_x0000_i1136" DrawAspect="Content" ObjectID="_1744316900" r:id="rId231"/>
        </w:object>
      </w:r>
    </w:p>
    <w:p w14:paraId="19DD5AF6"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Với quy tắc kết hợp Dempster và không có bBPA, ta sẽ được kết quả kết hợp:</w:t>
      </w:r>
    </w:p>
    <w:p w14:paraId="5BF74731" w14:textId="4BE67499"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220" w:dyaOrig="320" w14:anchorId="4E7E863F">
          <v:shape id="_x0000_i1137" type="#_x0000_t75" style="width:111pt;height:16.2pt" o:ole="">
            <v:imagedata r:id="rId232" o:title=""/>
          </v:shape>
          <o:OLEObject Type="Embed" ProgID="Equation.DSMT4" ShapeID="_x0000_i1137" DrawAspect="Content" ObjectID="_1744316901" r:id="rId233"/>
        </w:object>
      </w:r>
    </w:p>
    <w:p w14:paraId="3872F9A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ựa trên (12), bBPA mới đến từ xác suất biến đổi BPA trước đó phải là:</w:t>
      </w:r>
    </w:p>
    <w:p w14:paraId="2DDFF66D" w14:textId="612B46D4"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980" w:dyaOrig="360" w14:anchorId="49DFD59A">
          <v:shape id="_x0000_i1138" type="#_x0000_t75" style="width:249pt;height:18pt" o:ole="">
            <v:imagedata r:id="rId234" o:title=""/>
          </v:shape>
          <o:OLEObject Type="Embed" ProgID="Equation.DSMT4" ShapeID="_x0000_i1138" DrawAspect="Content" ObjectID="_1744316902" r:id="rId235"/>
        </w:object>
      </w:r>
    </w:p>
    <w:p w14:paraId="03FD720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dựa trên (11), kết quả của sửa đổi dựa trên bBPA là:</w:t>
      </w:r>
    </w:p>
    <w:p w14:paraId="12B85123" w14:textId="025477FC" w:rsidR="00E96065" w:rsidRPr="0027269B" w:rsidRDefault="00E96065" w:rsidP="00D06BA3">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820" w:dyaOrig="620" w14:anchorId="31436A5E">
          <v:shape id="_x0000_i1139" type="#_x0000_t75" style="width:291pt;height:31.2pt" o:ole="">
            <v:imagedata r:id="rId236" o:title=""/>
          </v:shape>
          <o:OLEObject Type="Embed" ProgID="Equation.DSMT4" ShapeID="_x0000_i1139" DrawAspect="Content" ObjectID="_1744316903" r:id="rId237"/>
        </w:object>
      </w:r>
      <w:r w:rsidRPr="0027269B">
        <w:rPr>
          <w:rFonts w:ascii="Times New Roman" w:hAnsi="Times New Roman" w:cs="Times New Roman"/>
          <w:sz w:val="26"/>
          <w:szCs w:val="26"/>
        </w:rPr>
        <w:t>,</w:t>
      </w:r>
    </w:p>
    <w:p w14:paraId="2D0BC2B2" w14:textId="795ACD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24"/>
          <w:sz w:val="26"/>
          <w:szCs w:val="26"/>
        </w:rPr>
        <w:object w:dxaOrig="5980" w:dyaOrig="620" w14:anchorId="583B016C">
          <v:shape id="_x0000_i1140" type="#_x0000_t75" style="width:298.8pt;height:31.2pt" o:ole="">
            <v:imagedata r:id="rId238" o:title=""/>
          </v:shape>
          <o:OLEObject Type="Embed" ProgID="Equation.DSMT4" ShapeID="_x0000_i1140" DrawAspect="Content" ObjectID="_1744316904" r:id="rId239"/>
        </w:object>
      </w:r>
    </w:p>
    <w:p w14:paraId="3738E5D4" w14:textId="0B575B68" w:rsidR="00D06BA3" w:rsidRPr="0027269B" w:rsidRDefault="00D06BA3" w:rsidP="00D06BA3">
      <w:pPr>
        <w:ind w:left="180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F3A47A9" wp14:editId="421DC690">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14:paraId="1CD5D494"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Hình 4 Phân phối BPA trong phân loại Iris</w:t>
      </w:r>
    </w:p>
    <w:p w14:paraId="5248EE15"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uối cùng, với quy tắc kết hợp Dempster, dữ liệu xung đột đã sửa đổi có thể được hợp nhất như sau:</w:t>
      </w:r>
    </w:p>
    <w:p w14:paraId="52E27DEF" w14:textId="19236155" w:rsidR="00D06BA3" w:rsidRPr="0027269B" w:rsidRDefault="00E96065" w:rsidP="00E96065">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2940" w:dyaOrig="320" w14:anchorId="53F9CAA1">
          <v:shape id="_x0000_i1141" type="#_x0000_t75" style="width:147pt;height:16.2pt" o:ole="">
            <v:imagedata r:id="rId241" o:title=""/>
          </v:shape>
          <o:OLEObject Type="Embed" ProgID="Equation.DSMT4" ShapeID="_x0000_i1141" DrawAspect="Content" ObjectID="_1744316905" r:id="rId242"/>
        </w:object>
      </w:r>
    </w:p>
    <w:p w14:paraId="56061FA7"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lastRenderedPageBreak/>
        <w:t>Với sự hỗ trợ của các thông tin trước đó, có một mức độ tin cậy cao hơn cho mệnh đề a. Điều này có thể được giải thích là bản ghi lịch sử có tác động tích cực đến việc lựa chọn a.</w:t>
      </w:r>
    </w:p>
    <w:p w14:paraId="43F91DBD" w14:textId="7207C0FC"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 xml:space="preserve">Ví dụ 10 Xác định rằng FOD là </w:t>
      </w:r>
      <w:r w:rsidR="00E96065" w:rsidRPr="0027269B">
        <w:rPr>
          <w:rFonts w:ascii="Times New Roman" w:hAnsi="Times New Roman" w:cs="Times New Roman"/>
          <w:position w:val="-14"/>
          <w:sz w:val="26"/>
          <w:szCs w:val="26"/>
        </w:rPr>
        <w:object w:dxaOrig="1359" w:dyaOrig="400" w14:anchorId="2382F543">
          <v:shape id="_x0000_i1142" type="#_x0000_t75" style="width:67.8pt;height:19.8pt" o:ole="">
            <v:imagedata r:id="rId243" o:title=""/>
          </v:shape>
          <o:OLEObject Type="Embed" ProgID="Equation.DSMT4" ShapeID="_x0000_i1142" DrawAspect="Content" ObjectID="_1744316906" r:id="rId244"/>
        </w:object>
      </w:r>
      <w:r w:rsidRPr="0027269B">
        <w:rPr>
          <w:rFonts w:ascii="Times New Roman" w:hAnsi="Times New Roman" w:cs="Times New Roman"/>
          <w:sz w:val="26"/>
          <w:szCs w:val="26"/>
        </w:rPr>
        <w:t>, hai BPA được cho như sau:</w:t>
      </w:r>
    </w:p>
    <w:p w14:paraId="46F6ADDB" w14:textId="2EA3FC52"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30"/>
          <w:sz w:val="26"/>
          <w:szCs w:val="26"/>
        </w:rPr>
        <w:object w:dxaOrig="2780" w:dyaOrig="720" w14:anchorId="6003CD6B">
          <v:shape id="_x0000_i1143" type="#_x0000_t75" style="width:139.2pt;height:36pt" o:ole="">
            <v:imagedata r:id="rId245" o:title=""/>
          </v:shape>
          <o:OLEObject Type="Embed" ProgID="Equation.DSMT4" ShapeID="_x0000_i1143" DrawAspect="Content" ObjectID="_1744316907" r:id="rId246"/>
        </w:object>
      </w:r>
    </w:p>
    <w:p w14:paraId="00788E5E"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Nhớ lại ví dụ cổ điển này một lần nữa, ở đây, chúng tôi có thông tin được cung cấp trước. Xác suất trước của sự kiện được đưa ra như sau:</w:t>
      </w:r>
    </w:p>
    <w:p w14:paraId="2BFA5D87" w14:textId="1DC50F1D"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3220" w:dyaOrig="320" w14:anchorId="23A4EE14">
          <v:shape id="_x0000_i1144" type="#_x0000_t75" style="width:160.8pt;height:16.2pt" o:ole="">
            <v:imagedata r:id="rId247" o:title=""/>
          </v:shape>
          <o:OLEObject Type="Embed" ProgID="Equation.DSMT4" ShapeID="_x0000_i1144" DrawAspect="Content" ObjectID="_1744316908" r:id="rId248"/>
        </w:object>
      </w:r>
    </w:p>
    <w:p w14:paraId="3EE2D26B"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Sử dụng (12) và (11), kết quả của sửa đổi dựa trên bBPA là:</w:t>
      </w:r>
    </w:p>
    <w:p w14:paraId="2FBC2F2B" w14:textId="6F48AE14" w:rsidR="004506B7" w:rsidRPr="0027269B" w:rsidRDefault="004506B7" w:rsidP="00D06BA3">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5740" w:dyaOrig="360" w14:anchorId="3F4C5AEB">
          <v:shape id="_x0000_i1145" type="#_x0000_t75" style="width:286.8pt;height:18pt" o:ole="">
            <v:imagedata r:id="rId249" o:title=""/>
          </v:shape>
          <o:OLEObject Type="Embed" ProgID="Equation.DSMT4" ShapeID="_x0000_i1145" DrawAspect="Content" ObjectID="_1744316909" r:id="rId250"/>
        </w:object>
      </w:r>
    </w:p>
    <w:p w14:paraId="1EAF3810" w14:textId="1925B5AB"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2"/>
          <w:sz w:val="26"/>
          <w:szCs w:val="26"/>
        </w:rPr>
        <w:object w:dxaOrig="4380" w:dyaOrig="360" w14:anchorId="25808BE6">
          <v:shape id="_x0000_i1146" type="#_x0000_t75" style="width:219pt;height:18pt" o:ole="">
            <v:imagedata r:id="rId251" o:title=""/>
          </v:shape>
          <o:OLEObject Type="Embed" ProgID="Equation.DSMT4" ShapeID="_x0000_i1146" DrawAspect="Content" ObjectID="_1744316910" r:id="rId252"/>
        </w:object>
      </w:r>
    </w:p>
    <w:p w14:paraId="4306903C"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Do đó, với quy tắc kết hợp Dempster, dữ liệu xung đột đã sửa đổi có thể được hợp nhất như sau:</w:t>
      </w:r>
    </w:p>
    <w:p w14:paraId="6DD82024" w14:textId="69E97CB4" w:rsidR="00D06BA3" w:rsidRPr="0027269B" w:rsidRDefault="004506B7" w:rsidP="004506B7">
      <w:pPr>
        <w:ind w:left="1800"/>
        <w:rPr>
          <w:rFonts w:ascii="Times New Roman" w:hAnsi="Times New Roman" w:cs="Times New Roman"/>
          <w:sz w:val="26"/>
          <w:szCs w:val="26"/>
        </w:rPr>
      </w:pPr>
      <w:r w:rsidRPr="0027269B">
        <w:rPr>
          <w:rFonts w:ascii="Times New Roman" w:hAnsi="Times New Roman" w:cs="Times New Roman"/>
          <w:position w:val="-10"/>
          <w:sz w:val="26"/>
          <w:szCs w:val="26"/>
        </w:rPr>
        <w:object w:dxaOrig="4340" w:dyaOrig="320" w14:anchorId="54522426">
          <v:shape id="_x0000_i1147" type="#_x0000_t75" style="width:217.2pt;height:16.2pt" o:ole="">
            <v:imagedata r:id="rId253" o:title=""/>
          </v:shape>
          <o:OLEObject Type="Embed" ProgID="Equation.DSMT4" ShapeID="_x0000_i1147" DrawAspect="Content" ObjectID="_1744316911" r:id="rId254"/>
        </w:object>
      </w:r>
    </w:p>
    <w:p w14:paraId="1755F6D2" w14:textId="77777777" w:rsidR="00D06BA3" w:rsidRPr="0027269B" w:rsidRDefault="00D06BA3" w:rsidP="00D06BA3">
      <w:pPr>
        <w:ind w:left="1800"/>
        <w:rPr>
          <w:rFonts w:ascii="Times New Roman" w:hAnsi="Times New Roman" w:cs="Times New Roman"/>
          <w:sz w:val="26"/>
          <w:szCs w:val="26"/>
        </w:rPr>
      </w:pPr>
      <w:r w:rsidRPr="0027269B">
        <w:rPr>
          <w:rFonts w:ascii="Times New Roman" w:hAnsi="Times New Roman" w:cs="Times New Roman"/>
          <w:sz w:val="26"/>
          <w:szCs w:val="26"/>
        </w:rPr>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14:paraId="57EAA5F0" w14:textId="77777777" w:rsidR="00D06BA3" w:rsidRPr="0027269B" w:rsidRDefault="00D06BA3" w:rsidP="00D06BA3">
      <w:pPr>
        <w:ind w:left="1800"/>
        <w:rPr>
          <w:rFonts w:ascii="Times New Roman" w:hAnsi="Times New Roman" w:cs="Times New Roman"/>
          <w:sz w:val="26"/>
          <w:szCs w:val="26"/>
        </w:rPr>
      </w:pPr>
    </w:p>
    <w:p w14:paraId="5FECC53F"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Ứng dụng trong bài toán phân lớp</w:t>
      </w:r>
    </w:p>
    <w:p w14:paraId="1957F2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ong phần này, chúng tôi sử dụng tập dữ liệu từ UCI Machine Learning Repository để xác minh tính hiệu quả của phương pháp bBPA mới so với phương pháp ban đầu trong [51].</w:t>
      </w:r>
    </w:p>
    <w:p w14:paraId="5E04D8AB" w14:textId="00644FDF"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263CDC1E" wp14:editId="0E341DB5">
            <wp:extent cx="5928360" cy="2560320"/>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28360" cy="2560320"/>
                    </a:xfrm>
                    <a:prstGeom prst="rect">
                      <a:avLst/>
                    </a:prstGeom>
                    <a:noFill/>
                    <a:ln>
                      <a:noFill/>
                    </a:ln>
                  </pic:spPr>
                </pic:pic>
              </a:graphicData>
            </a:graphic>
          </wp:inline>
        </w:drawing>
      </w:r>
    </w:p>
    <w:p w14:paraId="7AF8F6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t>Bảng 3 Kết quả của các phương pháp hợp nhất dữ liệu khác nhau cho thí nghiệm phân loại Iris</w:t>
      </w:r>
    </w:p>
    <w:p w14:paraId="3C13B448" w14:textId="4063115D"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07D5207A" wp14:editId="5D02682B">
            <wp:extent cx="5875020" cy="899160"/>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875020" cy="899160"/>
                    </a:xfrm>
                    <a:prstGeom prst="rect">
                      <a:avLst/>
                    </a:prstGeom>
                    <a:noFill/>
                    <a:ln>
                      <a:noFill/>
                    </a:ln>
                  </pic:spPr>
                </pic:pic>
              </a:graphicData>
            </a:graphic>
          </wp:inline>
        </w:drawing>
      </w:r>
    </w:p>
    <w:p w14:paraId="5AF7F69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ảng 4 BPA của 13 thuộc tính</w:t>
      </w:r>
    </w:p>
    <w:p w14:paraId="75BCB14F" w14:textId="72EEE9C5"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64B96EE" wp14:editId="52110B64">
            <wp:extent cx="5905500" cy="2522220"/>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05500" cy="2522220"/>
                    </a:xfrm>
                    <a:prstGeom prst="rect">
                      <a:avLst/>
                    </a:prstGeom>
                    <a:noFill/>
                    <a:ln>
                      <a:noFill/>
                    </a:ln>
                  </pic:spPr>
                </pic:pic>
              </a:graphicData>
            </a:graphic>
          </wp:inline>
        </w:drawing>
      </w:r>
    </w:p>
    <w:p w14:paraId="62EB2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Hình 6 Phân bố BPA trong thí nghiệm 2</w:t>
      </w:r>
    </w:p>
    <w:p w14:paraId="7148EC9C" w14:textId="1AD019D3"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6CE9DB2F" wp14:editId="6A8C135F">
            <wp:extent cx="5905500" cy="2926080"/>
            <wp:effectExtent l="0" t="0" r="0" b="762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905500" cy="2926080"/>
                    </a:xfrm>
                    <a:prstGeom prst="rect">
                      <a:avLst/>
                    </a:prstGeom>
                    <a:noFill/>
                    <a:ln>
                      <a:noFill/>
                    </a:ln>
                  </pic:spPr>
                </pic:pic>
              </a:graphicData>
            </a:graphic>
          </wp:inline>
        </w:drawing>
      </w:r>
    </w:p>
    <w:p w14:paraId="15AA2126"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Phương pháp hợp nhất dữ liệu dựa trên bBPA mới</w:t>
      </w:r>
    </w:p>
    <w:p w14:paraId="3AC667A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Lưu đồ của phương pháp hợp nhất dữ liệu dựa trên phương pháp bBPA mới được hiển thị trong Hình 3.</w:t>
      </w:r>
    </w:p>
    <w:p w14:paraId="68842C84"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1</w:t>
      </w:r>
      <w:r w:rsidRPr="0027269B">
        <w:rPr>
          <w:rFonts w:ascii="Times New Roman" w:hAnsi="Times New Roman" w:cs="Times New Roman"/>
          <w:sz w:val="26"/>
          <w:szCs w:val="26"/>
        </w:rPr>
        <w:t xml:space="preserve"> Nguồn thông tin tạo ra một loạt các BPA có thể chứa dữ liệu xung đột.</w:t>
      </w:r>
    </w:p>
    <w:p w14:paraId="31ACA78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2</w:t>
      </w:r>
      <w:r w:rsidRPr="0027269B">
        <w:rPr>
          <w:rFonts w:ascii="Times New Roman" w:hAnsi="Times New Roman" w:cs="Times New Roman"/>
          <w:sz w:val="26"/>
          <w:szCs w:val="26"/>
        </w:rPr>
        <w:t xml:space="preserve"> bBPA mới được xây dựng theo số lượng các sự kiện cơ bản trong đó niềm tin cơ sở được gán cho các sự kiện loại trừ lẫn nhau.</w:t>
      </w:r>
    </w:p>
    <w:p w14:paraId="47A3F59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3</w:t>
      </w:r>
      <w:r w:rsidRPr="0027269B">
        <w:rPr>
          <w:rFonts w:ascii="Times New Roman" w:hAnsi="Times New Roman" w:cs="Times New Roman"/>
          <w:sz w:val="26"/>
          <w:szCs w:val="26"/>
        </w:rPr>
        <w:t xml:space="preserve"> Sửa đổi BPA ban đầu bằng bBPA để xử lý trước dữ liệu xung đột.</w:t>
      </w:r>
    </w:p>
    <w:p w14:paraId="7812160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4</w:t>
      </w:r>
      <w:r w:rsidRPr="0027269B">
        <w:rPr>
          <w:rFonts w:ascii="Times New Roman" w:hAnsi="Times New Roman" w:cs="Times New Roman"/>
          <w:sz w:val="26"/>
          <w:szCs w:val="26"/>
        </w:rPr>
        <w:t xml:space="preserve"> Hợp nhất dữ liệu bằng quy tắc kết hợp Dempster.</w:t>
      </w:r>
    </w:p>
    <w:p w14:paraId="68E4A2E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5</w:t>
      </w:r>
      <w:r w:rsidRPr="0027269B">
        <w:rPr>
          <w:rFonts w:ascii="Times New Roman" w:hAnsi="Times New Roman" w:cs="Times New Roman"/>
          <w:sz w:val="26"/>
          <w:szCs w:val="26"/>
        </w:rPr>
        <w:t xml:space="preserve"> Ra quyết định dựa trên kết quả hợp nhất dữ liệu trong phân loại.</w:t>
      </w:r>
    </w:p>
    <w:p w14:paraId="264B2C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6</w:t>
      </w:r>
      <w:r w:rsidRPr="0027269B">
        <w:rPr>
          <w:rFonts w:ascii="Times New Roman" w:hAnsi="Times New Roman" w:cs="Times New Roman"/>
          <w:sz w:val="26"/>
          <w:szCs w:val="26"/>
        </w:rPr>
        <w:t xml:space="preserve"> Cập nhật thông tin xác suất trước theo thông tin xác suất tích lũy.</w:t>
      </w:r>
    </w:p>
    <w:p w14:paraId="2CF8D78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7</w:t>
      </w:r>
      <w:r w:rsidRPr="0027269B">
        <w:rPr>
          <w:rFonts w:ascii="Times New Roman" w:hAnsi="Times New Roman" w:cs="Times New Roman"/>
          <w:sz w:val="26"/>
          <w:szCs w:val="26"/>
        </w:rPr>
        <w:t xml:space="preserve"> Đặt ngưỡng cho xác suất trước để nó không quá lớn.</w:t>
      </w:r>
    </w:p>
    <w:p w14:paraId="6170C8EE"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b/>
          <w:bCs/>
          <w:sz w:val="26"/>
          <w:szCs w:val="26"/>
        </w:rPr>
        <w:t>Bước 8</w:t>
      </w:r>
      <w:r w:rsidRPr="0027269B">
        <w:rPr>
          <w:rFonts w:ascii="Times New Roman" w:hAnsi="Times New Roman" w:cs="Times New Roman"/>
          <w:sz w:val="26"/>
          <w:szCs w:val="26"/>
        </w:rPr>
        <w:t xml:space="preserve"> Sử dụng thông tin trước để xử lý các BPA sau.</w:t>
      </w:r>
    </w:p>
    <w:p w14:paraId="3ED93478" w14:textId="77777777" w:rsidR="00D06BA3" w:rsidRPr="0027269B" w:rsidRDefault="00D06BA3" w:rsidP="00D06BA3">
      <w:pPr>
        <w:numPr>
          <w:ilvl w:val="1"/>
          <w:numId w:val="1"/>
        </w:numPr>
        <w:rPr>
          <w:rFonts w:ascii="Times New Roman" w:hAnsi="Times New Roman" w:cs="Times New Roman"/>
          <w:sz w:val="26"/>
          <w:szCs w:val="26"/>
        </w:rPr>
      </w:pPr>
      <w:r w:rsidRPr="0027269B">
        <w:rPr>
          <w:rFonts w:ascii="Times New Roman" w:hAnsi="Times New Roman" w:cs="Times New Roman"/>
          <w:sz w:val="26"/>
          <w:szCs w:val="26"/>
        </w:rPr>
        <w:t>Thí nghiệm 1: Phân loại tập dữ liệu Iris</w:t>
      </w:r>
    </w:p>
    <w:p w14:paraId="2DBEA98D"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ó ba loài (Setosa(a), V ersicolor(b), V irginica(c)) trong bộ dữ liệu Iris với bốn thuộc tính (SL, SW, PL và PW) và mỗi loài chứa 50 cá thể.</w:t>
      </w:r>
    </w:p>
    <w:p w14:paraId="067B446B"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Các BPA được tạo ra trong [51] được thông qua, trong đó Wang et al. chọn ngẫu nhiên 40 trường hợp từ mỗi loài và tạo các số mờ tam giác [53] của bốn thuộc tính. 10 trường hợp còn lại là các bộ kiểm tra. Vương và cộng sự. </w:t>
      </w:r>
      <w:r w:rsidRPr="0027269B">
        <w:rPr>
          <w:rFonts w:ascii="Times New Roman" w:hAnsi="Times New Roman" w:cs="Times New Roman"/>
          <w:sz w:val="26"/>
          <w:szCs w:val="26"/>
        </w:rPr>
        <w:lastRenderedPageBreak/>
        <w:t>chọn ngẫu nhiên một cá thể từ loài Setosa (a) làm bộ thử nghiệm và tạo BPA. Kết quả được thể hiện trong Bảng 2. Sự phân bố BPA được thể hiện trong Hình. 4 và 5.</w:t>
      </w:r>
    </w:p>
    <w:p w14:paraId="41FC6735"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14:paraId="0B1027C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rong Hình 4, các thuộc tính SL và SW của hoa được đưa ra đánh giá tương tự đối với loài {a}, {b} và {c}, nhưng các thuộc tính PL và PW cho loài {a} và loài {b }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14:paraId="05D3011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14:paraId="0ADDBC9B" w14:textId="77777777" w:rsidR="00D06BA3" w:rsidRPr="0027269B" w:rsidRDefault="00D06BA3" w:rsidP="00D06BA3">
      <w:pPr>
        <w:numPr>
          <w:ilvl w:val="1"/>
          <w:numId w:val="1"/>
        </w:numPr>
        <w:rPr>
          <w:rFonts w:ascii="Times New Roman" w:hAnsi="Times New Roman" w:cs="Times New Roman"/>
          <w:b/>
          <w:bCs/>
          <w:sz w:val="26"/>
          <w:szCs w:val="26"/>
        </w:rPr>
      </w:pPr>
      <w:r w:rsidRPr="0027269B">
        <w:rPr>
          <w:rFonts w:ascii="Times New Roman" w:hAnsi="Times New Roman" w:cs="Times New Roman"/>
          <w:b/>
          <w:bCs/>
          <w:sz w:val="26"/>
          <w:szCs w:val="26"/>
        </w:rPr>
        <w:t>Thí nghiệm 2: Phân loại tập dữ liệu rượu vang</w:t>
      </w:r>
    </w:p>
    <w:p w14:paraId="7799335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ử nghiệm phân loại của bộ dữ liệu rượu vang được thông qua để</w:t>
      </w:r>
    </w:p>
    <w:p w14:paraId="4B5370D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xác minh phương pháp bBPA mới. Bộ dữ liệu rượu bao gồm 3 loại rượu khác nhau (ký hiệu là {a}, {b} và {c}) với 13 thuộc tính .Các BPA được tạo thông qua [51] được hiển thị trong Bảng 4. Hình 6 cho thấy sự phân bố BPA được tạo bởi 13 thuộc tính khác nhau</w:t>
      </w:r>
    </w:p>
    <w:p w14:paraId="5B1BBE1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14:paraId="52587316"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 xml:space="preserve">Trong Hình 7, chỉ tập hợp con {a, c}, {b, c} và {a, b} được giữ lại. Có thể thấy rõ rằng trong hầu hết các thuộc tính, tập con {a, b} có mức độ tin cậy cao hơn. Trong Hình 8, một phần khác của thuộc tính bị ẩn, chỉ tập hợp con </w:t>
      </w:r>
      <w:r w:rsidRPr="0027269B">
        <w:rPr>
          <w:rFonts w:ascii="Times New Roman" w:hAnsi="Times New Roman" w:cs="Times New Roman"/>
          <w:sz w:val="26"/>
          <w:szCs w:val="26"/>
        </w:rPr>
        <w:lastRenderedPageBreak/>
        <w:t>{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14:paraId="2644011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14:paraId="19E99623"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14:paraId="31316F98"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7. Phân bố của tập con có hai phần tử trong thí nghiệm 2</w:t>
      </w:r>
    </w:p>
    <w:p w14:paraId="5092DA82" w14:textId="4B893A0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28A9927" wp14:editId="239CA596">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14:paraId="2CD58139"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8 Phân phối một tập hợp con BPA trong thí nghiệm 2</w:t>
      </w:r>
    </w:p>
    <w:p w14:paraId="15CB32F0" w14:textId="57228BF4"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lastRenderedPageBreak/>
        <w:drawing>
          <wp:inline distT="0" distB="0" distL="0" distR="0" wp14:anchorId="7A224967" wp14:editId="6E47E4D4">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14:paraId="2F6DE2C0"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Hình 9 Phân phối hỗ trợ cho các sự kiện bằng các bằng chứng khác nhau</w:t>
      </w:r>
    </w:p>
    <w:p w14:paraId="25A0B71E" w14:textId="7814AC40"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1066E543" wp14:editId="0268586B">
            <wp:extent cx="4267200" cy="3002280"/>
            <wp:effectExtent l="0" t="0" r="0" b="762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67200" cy="3002280"/>
                    </a:xfrm>
                    <a:prstGeom prst="rect">
                      <a:avLst/>
                    </a:prstGeom>
                    <a:noFill/>
                    <a:ln>
                      <a:noFill/>
                    </a:ln>
                  </pic:spPr>
                </pic:pic>
              </a:graphicData>
            </a:graphic>
          </wp:inline>
        </w:drawing>
      </w:r>
    </w:p>
    <w:p w14:paraId="219DCBCC" w14:textId="77777777" w:rsidR="00D06BA3" w:rsidRPr="0027269B" w:rsidRDefault="00D06BA3" w:rsidP="00D06BA3">
      <w:pPr>
        <w:ind w:left="1440"/>
        <w:rPr>
          <w:rFonts w:ascii="Times New Roman" w:hAnsi="Times New Roman" w:cs="Times New Roman"/>
          <w:sz w:val="26"/>
          <w:szCs w:val="26"/>
        </w:rPr>
      </w:pPr>
      <w:r w:rsidRPr="0027269B">
        <w:rPr>
          <w:rFonts w:ascii="Times New Roman" w:hAnsi="Times New Roman" w:cs="Times New Roman"/>
          <w:sz w:val="26"/>
          <w:szCs w:val="26"/>
        </w:rPr>
        <w:t>Bảng 5 Kết quả của các quy tắc kết hợp khác nhau của thí nghiệm Wine</w:t>
      </w:r>
    </w:p>
    <w:p w14:paraId="3DA0190A" w14:textId="13B4C2BD" w:rsidR="00D06BA3" w:rsidRPr="0027269B" w:rsidRDefault="00D06BA3" w:rsidP="00D06BA3">
      <w:pPr>
        <w:ind w:left="144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56760418" wp14:editId="7CEC6392">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14:paraId="41ED7CDC" w14:textId="77777777" w:rsidR="00D06BA3" w:rsidRPr="0027269B" w:rsidRDefault="00D06BA3" w:rsidP="00D06BA3">
      <w:pPr>
        <w:numPr>
          <w:ilvl w:val="0"/>
          <w:numId w:val="1"/>
        </w:numPr>
        <w:rPr>
          <w:rFonts w:ascii="Times New Roman" w:hAnsi="Times New Roman" w:cs="Times New Roman"/>
          <w:b/>
          <w:bCs/>
          <w:sz w:val="26"/>
          <w:szCs w:val="26"/>
        </w:rPr>
      </w:pPr>
      <w:r w:rsidRPr="0027269B">
        <w:rPr>
          <w:rFonts w:ascii="Times New Roman" w:hAnsi="Times New Roman" w:cs="Times New Roman"/>
          <w:b/>
          <w:bCs/>
          <w:sz w:val="26"/>
          <w:szCs w:val="26"/>
        </w:rPr>
        <w:t>Kết Luận</w:t>
      </w:r>
    </w:p>
    <w:p w14:paraId="4EDBD0C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w:t>
      </w:r>
      <w:r w:rsidRPr="0027269B">
        <w:rPr>
          <w:rFonts w:ascii="Times New Roman" w:hAnsi="Times New Roman" w:cs="Times New Roman"/>
          <w:sz w:val="26"/>
          <w:szCs w:val="26"/>
        </w:rPr>
        <w:lastRenderedPageBreak/>
        <w:t>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14:paraId="61E609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14:paraId="511612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nhất vẫn là một vấn đề mở. Công việc sau đây của phương pháp ra quyết định dựa trên bBPA nên xem xét vấn đề này.</w:t>
      </w:r>
    </w:p>
    <w:p w14:paraId="56DFB554" w14:textId="77777777" w:rsidR="00D06BA3" w:rsidRPr="0027269B" w:rsidRDefault="00D06BA3" w:rsidP="00D06BA3">
      <w:pPr>
        <w:ind w:left="720"/>
        <w:rPr>
          <w:rFonts w:ascii="Times New Roman" w:hAnsi="Times New Roman" w:cs="Times New Roman"/>
          <w:sz w:val="26"/>
          <w:szCs w:val="26"/>
        </w:rPr>
      </w:pPr>
    </w:p>
    <w:p w14:paraId="5F3C450F" w14:textId="77777777" w:rsidR="00D06BA3" w:rsidRPr="0027269B" w:rsidRDefault="00D06BA3" w:rsidP="00D06BA3">
      <w:pPr>
        <w:ind w:left="720"/>
        <w:rPr>
          <w:rFonts w:ascii="Times New Roman" w:hAnsi="Times New Roman" w:cs="Times New Roman"/>
          <w:b/>
          <w:bCs/>
          <w:sz w:val="26"/>
          <w:szCs w:val="26"/>
        </w:rPr>
      </w:pPr>
      <w:r w:rsidRPr="0027269B">
        <w:rPr>
          <w:rFonts w:ascii="Times New Roman" w:hAnsi="Times New Roman" w:cs="Times New Roman"/>
          <w:b/>
          <w:bCs/>
          <w:sz w:val="26"/>
          <w:szCs w:val="26"/>
        </w:rPr>
        <w:t>References</w:t>
      </w:r>
    </w:p>
    <w:p w14:paraId="26323FB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1. Dempster AP (1967) Upper and lower probabilities induced by a multi-valued mapping. Ann Math Stat 38(2):325–339 </w:t>
      </w:r>
    </w:p>
    <w:p w14:paraId="70C3459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2. Shafer G (1976) A mathematical theory of evidence. Princeton University Press, Princeton </w:t>
      </w:r>
    </w:p>
    <w:p w14:paraId="0E50AF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 xml:space="preserve">3. Liu Z-G, Pan Q, Dezert J, Mercier G (2017) Hybrid classification system for uncertain data. IEEE Trans Syst Man Cybern Syst 47(10):2783–2790 </w:t>
      </w:r>
    </w:p>
    <w:p w14:paraId="487179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 Liu Z-G, Liu Y, Dezert J, Cuzzolin F (2020) Evidence combination based on credal belief redistribution for pattern classification. IEEE Trans Fuzzy Syst 28(4):618–631</w:t>
      </w:r>
    </w:p>
    <w:p w14:paraId="4440168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 Su Z-G, Denoeux T (2018) BPEC: Belief-peaks evidential</w:t>
      </w:r>
    </w:p>
    <w:p w14:paraId="69AC9CA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ustering. IEEE Trans Fuzzy Syst 27(1):111–123</w:t>
      </w:r>
    </w:p>
    <w:p w14:paraId="1E0245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6. Zhou K, Martin A, Pan Q, Liu Z (2018) SELP: Semi–supervised</w:t>
      </w:r>
    </w:p>
    <w:p w14:paraId="583E82D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label propagation algorithm for graph data clustering.</w:t>
      </w:r>
    </w:p>
    <w:p w14:paraId="712ECA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t J Approx Reason 92:139–154</w:t>
      </w:r>
    </w:p>
    <w:p w14:paraId="2B0A1AE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 Meng J, Fu D, Tang Yongchuan (2020) Belief-peaks clustering</w:t>
      </w:r>
    </w:p>
    <w:p w14:paraId="3DB7FD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ased on fuzzy label propagation. Appl Intell 50(4):1259–1271</w:t>
      </w:r>
    </w:p>
    <w:p w14:paraId="5695EC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8. Jiang H, Wang R, Gao Z, Gao J, Wang H (2019) Classification</w:t>
      </w:r>
    </w:p>
    <w:p w14:paraId="509CF92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weld defects based on the analytical hierarchy process and</w:t>
      </w:r>
    </w:p>
    <w:p w14:paraId="311027C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mpster–shafer evidence theory. J Intell Manuf 30(4):2013–2024</w:t>
      </w:r>
    </w:p>
    <w:p w14:paraId="53D32E3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9. Wang Z, Wang R, Gao J, Gao Z, Liang Y (2020) Fault recognition</w:t>
      </w:r>
    </w:p>
    <w:p w14:paraId="67A02EB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ing an ensemble classifier based on dempster–shafer theory.</w:t>
      </w:r>
    </w:p>
    <w:p w14:paraId="072E358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Pattern Recogn 99:107079</w:t>
      </w:r>
    </w:p>
    <w:p w14:paraId="12C80AE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0. Murphy CK (2000) Combining belief functions when evidence</w:t>
      </w:r>
    </w:p>
    <w:p w14:paraId="1F56323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nflicts. Decis Support Syst 29(1):1–9</w:t>
      </w:r>
    </w:p>
    <w:p w14:paraId="48D1C8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 Denoeux T, Younes Z, Abdallah F (2010) Representing uncertainty on set-valued variables using belief functions. Artif Intell</w:t>
      </w:r>
    </w:p>
    <w:p w14:paraId="330FDE0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4(7):479–499</w:t>
      </w:r>
    </w:p>
    <w:p w14:paraId="02C639D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2. Wang J, Hu Y, Xiao F, Deng X, Deng Y (2016) A novel method to</w:t>
      </w:r>
    </w:p>
    <w:p w14:paraId="09A5D1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se fuzzy soft sets in decision making based on ambiguity measure</w:t>
      </w:r>
    </w:p>
    <w:p w14:paraId="3971B0B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mpster–shafer theory of evidence: an application in medical</w:t>
      </w:r>
    </w:p>
    <w:p w14:paraId="5994E5E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agnosis. Artif Intell Med 69:1–11</w:t>
      </w:r>
    </w:p>
    <w:p w14:paraId="4045083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3. Seiti H, Hafezalkotob A (2018) Developing pessimistic–optimistic</w:t>
      </w:r>
    </w:p>
    <w:p w14:paraId="3359076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isk-based methods for multi-sensor fusion An interval-valued</w:t>
      </w:r>
    </w:p>
    <w:p w14:paraId="797D3FE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theory approach. Appl Soft Comput 72:609–623</w:t>
      </w:r>
    </w:p>
    <w:p w14:paraId="550939B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4. Fu C, Chang W, Yang S (2020) Multiple criteria group decision</w:t>
      </w:r>
    </w:p>
    <w:p w14:paraId="5DF7EF5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king based on group satisfaction, vol 518</w:t>
      </w:r>
    </w:p>
    <w:p w14:paraId="0BA55F2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5. Fei L, Deng Y, Hu Y (2019) Ds-vikor: A new multi-criteria</w:t>
      </w:r>
    </w:p>
    <w:p w14:paraId="62403B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making method for supplier selection. Int J Fuzzy Syst</w:t>
      </w:r>
    </w:p>
    <w:p w14:paraId="554113C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21(1):157–175</w:t>
      </w:r>
    </w:p>
    <w:p w14:paraId="3C9FDF9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 Shi H, Wang L, Li X-Y, Liu H-C (2019) A novel method for</w:t>
      </w:r>
    </w:p>
    <w:p w14:paraId="5C5206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ailure mode and effects analysis using fuzzy evidential reasoning</w:t>
      </w:r>
    </w:p>
    <w:p w14:paraId="51DF1A8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fuzzy petri nets. J Ambient Intell Human Comput:1–15</w:t>
      </w:r>
    </w:p>
    <w:p w14:paraId="770A056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7. Jiang W, Xie C, Zhuang M, Tang Y (2017) Failure mode and</w:t>
      </w:r>
    </w:p>
    <w:p w14:paraId="567F635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ects analysis based on a novel fuzzy evidential method. Appl</w:t>
      </w:r>
    </w:p>
    <w:p w14:paraId="7012EFB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oft Comput 57:672–683</w:t>
      </w:r>
    </w:p>
    <w:p w14:paraId="218374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8. Zhang X, Mahadevan S, Deng X (2017) Reliability analysis with</w:t>
      </w:r>
    </w:p>
    <w:p w14:paraId="4B13B37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linguistic data: an evidential network approach. Reliab Eng Syst</w:t>
      </w:r>
    </w:p>
    <w:p w14:paraId="4DD949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162:111–121</w:t>
      </w:r>
    </w:p>
    <w:p w14:paraId="23D8445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9. Song Y, Wang X, Zhu J, Lei L (2018) Sensor dynamic reliability</w:t>
      </w:r>
    </w:p>
    <w:p w14:paraId="3AC2C26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aluation based on evidence theory and intuitionistic fuzzy sets.</w:t>
      </w:r>
    </w:p>
    <w:p w14:paraId="5CA7D7F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Intell 48(11):3950–3962</w:t>
      </w:r>
    </w:p>
    <w:p w14:paraId="2E15A2B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 Xu X, Xu W, Xu D, Xu H, Hu Y, Li J (2020) Evidence updating</w:t>
      </w:r>
    </w:p>
    <w:p w14:paraId="0F10C50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with static and dynamical performance analyses for industrial</w:t>
      </w:r>
    </w:p>
    <w:p w14:paraId="1162DF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larm system design. ISA Trans 99:110–122</w:t>
      </w:r>
    </w:p>
    <w:p w14:paraId="1919A2F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1. Zhang J, Deng Y (2017) A method to determine basic probability</w:t>
      </w:r>
    </w:p>
    <w:p w14:paraId="078C8AE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ssignment in the open world and its application in data fusion and</w:t>
      </w:r>
    </w:p>
    <w:p w14:paraId="35B8D4B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assification. Appl Intell 46(4):934–951</w:t>
      </w:r>
    </w:p>
    <w:p w14:paraId="0EC48D4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2. Zhang W, Deng Y (2019) Combining conflicting evidence using</w:t>
      </w:r>
    </w:p>
    <w:p w14:paraId="256CA3C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 dematel method. Soft Comput 23(17):8207–8216</w:t>
      </w:r>
    </w:p>
    <w:p w14:paraId="53D2D71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 Song Y, Wang X, Wu W, Quan W, Huang W (2018) Evidence</w:t>
      </w:r>
    </w:p>
    <w:p w14:paraId="5A934F9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based on credibility and non-specificity. Pattern Anal</w:t>
      </w:r>
    </w:p>
    <w:p w14:paraId="606269A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l 21(1):167–180</w:t>
      </w:r>
    </w:p>
    <w:p w14:paraId="3A7C95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4. Xiao F (2019) A multiple-criteria decision-making method based</w:t>
      </w:r>
    </w:p>
    <w:p w14:paraId="589224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n d numbers and belief entropy. Int J Fuzzy Syst 21(4):1144–</w:t>
      </w:r>
    </w:p>
    <w:p w14:paraId="799157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153</w:t>
      </w:r>
    </w:p>
    <w:p w14:paraId="57C8EE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25. Deng X, Jiang W (2018) An evidential axiomatic design approach</w:t>
      </w:r>
    </w:p>
    <w:p w14:paraId="52621B4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or decision making using the evaluation of belief structure</w:t>
      </w:r>
    </w:p>
    <w:p w14:paraId="18BC69F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tisfaction to uncertain target values. Int J Intell Syst 33(1):15–32</w:t>
      </w:r>
    </w:p>
    <w:p w14:paraId="0F3A5BB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6. Jiang W, Huang C, Deng X (2019) A new probability</w:t>
      </w:r>
    </w:p>
    <w:p w14:paraId="4CDE12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formation method based on a correlation coefficient of belief</w:t>
      </w:r>
    </w:p>
    <w:p w14:paraId="7E84956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functions. Int J Intell Syst 34(6):1337–1347</w:t>
      </w:r>
    </w:p>
    <w:p w14:paraId="3F6429B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7. Montes I, Miranda E, Vicig P (2019) Outer approximating</w:t>
      </w:r>
    </w:p>
    <w:p w14:paraId="00A2472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herent lower probabilities with belief functions. Int J Approx</w:t>
      </w:r>
    </w:p>
    <w:p w14:paraId="6C90509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110:1–30</w:t>
      </w:r>
    </w:p>
    <w:p w14:paraId="776FF41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8. Yi Y, Han D, Dezert J (2019) Basic belief assignment</w:t>
      </w:r>
    </w:p>
    <w:p w14:paraId="1CF3EFE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imations using degree of non-redundancy for focal element.</w:t>
      </w:r>
    </w:p>
    <w:p w14:paraId="5547006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hin J Aeronaut 32(11):2503–2515</w:t>
      </w:r>
    </w:p>
    <w:p w14:paraId="1FE8467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9. Jiang W (2018) A correlation coefficient for belief functions. Int J</w:t>
      </w:r>
    </w:p>
    <w:p w14:paraId="2CE325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pprox Reason 103:94–106</w:t>
      </w:r>
    </w:p>
    <w:p w14:paraId="2128783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0. Deng Y (2016) Deng entropy. Chaos Solitons Fract 91:549–553</w:t>
      </w:r>
    </w:p>
    <w:p w14:paraId="2899D7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1. Jirousek R, Shenoy PP (2018) A new definition of entropy of ˇ</w:t>
      </w:r>
    </w:p>
    <w:p w14:paraId="30DB5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the dempster–shafer theory. Int J Approx</w:t>
      </w:r>
    </w:p>
    <w:p w14:paraId="6AE85BF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 92:49–65</w:t>
      </w:r>
    </w:p>
    <w:p w14:paraId="6F1D199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2. Wu D, Tang Y (2020) An improved failure mode and effects</w:t>
      </w:r>
    </w:p>
    <w:p w14:paraId="4A6C00F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alysis method based on uncertainty measure in the evidence</w:t>
      </w:r>
    </w:p>
    <w:p w14:paraId="2C6EADD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heory. Qual Reliab Eng Int 36(5):1786–1807</w:t>
      </w:r>
    </w:p>
    <w:p w14:paraId="2D1114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 Martin A (2012) About conflict in the theory of belief functions.</w:t>
      </w:r>
    </w:p>
    <w:p w14:paraId="0340368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n: Belief Functions: Theory and Applications. Springer, pp 161–</w:t>
      </w:r>
    </w:p>
    <w:p w14:paraId="517993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8</w:t>
      </w:r>
    </w:p>
    <w:p w14:paraId="400EB6B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4. Pichon F, Destercke S, Burger T (2014) A consistency-specificity</w:t>
      </w:r>
    </w:p>
    <w:p w14:paraId="0F83F41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de-off to select source behavior in information fusion. IEEE</w:t>
      </w:r>
    </w:p>
    <w:p w14:paraId="543771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Trans Cybern 45(4):598–609</w:t>
      </w:r>
    </w:p>
    <w:p w14:paraId="6DFE3B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35. Deng Y (2015) Generalized evidence theory. Appl Intell</w:t>
      </w:r>
    </w:p>
    <w:p w14:paraId="4D2BF1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3):530–543</w:t>
      </w:r>
    </w:p>
    <w:p w14:paraId="29DAF5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6. Jiang W, Zhan J (2017) A modified combination rule in</w:t>
      </w:r>
    </w:p>
    <w:p w14:paraId="4FF74AD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eneralized evidence theory. Appl Intell 46(3):630–640</w:t>
      </w:r>
    </w:p>
    <w:p w14:paraId="5CFDE0A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7. Su X, Li L, Qian H, Mahadevan S, Deng Y (2019) A new</w:t>
      </w:r>
    </w:p>
    <w:p w14:paraId="12A077B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to combine dependent bodies of evidence. Soft Comput</w:t>
      </w:r>
    </w:p>
    <w:p w14:paraId="311E0D96"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3(20):9793–9799</w:t>
      </w:r>
    </w:p>
    <w:p w14:paraId="68FC065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8. Martin A (2019) Conflict management in information fusion with</w:t>
      </w:r>
    </w:p>
    <w:p w14:paraId="278CF39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belief functions. In: Information Quality in Information Fusion</w:t>
      </w:r>
    </w:p>
    <w:p w14:paraId="65694D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and Decision Making. Springer, pp 79–97</w:t>
      </w:r>
    </w:p>
    <w:p w14:paraId="13D9C3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9. Xiao F (2019) Multi-sensor data fusion based on the belief</w:t>
      </w:r>
    </w:p>
    <w:p w14:paraId="242A26C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ivergence measure of evidences and the belief entropy. Inf Fusion</w:t>
      </w:r>
    </w:p>
    <w:p w14:paraId="001E6A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23–32</w:t>
      </w:r>
    </w:p>
    <w:p w14:paraId="29E4972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0. Yang J-B, Xu D-L (2013) Evidential reasoning rule for evidence</w:t>
      </w:r>
    </w:p>
    <w:p w14:paraId="4188AE8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bination. Artif Intell 205:1–29</w:t>
      </w:r>
    </w:p>
    <w:p w14:paraId="339C721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1. Xu X, Zhang D, Yu B, Chang L, Li J (2020) Evidence reasoning</w:t>
      </w:r>
    </w:p>
    <w:p w14:paraId="13D0EE2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based classifier with uncertainty quantification. Inf Sci</w:t>
      </w:r>
    </w:p>
    <w:p w14:paraId="514C872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6:192–204</w:t>
      </w:r>
    </w:p>
    <w:p w14:paraId="7FE91C0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2. Fu C, Hou B, Chang W, Feng N, Yang S (2020) Comparison</w:t>
      </w:r>
    </w:p>
    <w:p w14:paraId="2CE65D3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of Evidential Reasoning Algorithm with Linear Combination in</w:t>
      </w:r>
    </w:p>
    <w:p w14:paraId="1C91F0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Decision Making, vol 22</w:t>
      </w:r>
    </w:p>
    <w:p w14:paraId="25C248D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3. Zhang M-J, Wang Y-M, Li L-H, Chen S-Q (2017) A general evidential reasoning algorithm for multi-attribute decision analysis</w:t>
      </w:r>
    </w:p>
    <w:p w14:paraId="29712A8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under interval uncertainty. Eur J Oper Res 257(3):1005–1015</w:t>
      </w:r>
    </w:p>
    <w:p w14:paraId="7578A539"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4. Mi Z, Liu X, Yang J (2017) Evidential reasoning approach for</w:t>
      </w:r>
    </w:p>
    <w:p w14:paraId="3067806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MADM based on incomplete interval value. J Intell Fuzzy Syst</w:t>
      </w:r>
    </w:p>
    <w:p w14:paraId="0DB5E3A3"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33(6):3707–3721</w:t>
      </w:r>
    </w:p>
    <w:p w14:paraId="15EA8D2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lastRenderedPageBreak/>
        <w:t>45. Chen S, Wang Y, Shi H, Zhang M, YangLin. (2018) Evidential</w:t>
      </w:r>
    </w:p>
    <w:p w14:paraId="6234E53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 with discrete belief structures. Inf Fus 41:91–104</w:t>
      </w:r>
    </w:p>
    <w:p w14:paraId="224A014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6. Du Y-W, Wang Y-M, Qin M (2018) New evidential reasoning</w:t>
      </w:r>
    </w:p>
    <w:p w14:paraId="0C1F4D78"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ule with both weight and reliability for evidence combination.</w:t>
      </w:r>
    </w:p>
    <w:p w14:paraId="27EBBE2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Ind Eng 124:493–508</w:t>
      </w:r>
    </w:p>
    <w:p w14:paraId="19EB861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7. Chen S-M, Cheng S-H, Chiou C-H (2016) Fuzzy multiattribute</w:t>
      </w:r>
    </w:p>
    <w:p w14:paraId="7B82D2C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group decision making based on intuitionistic fuzzy sets and</w:t>
      </w:r>
    </w:p>
    <w:p w14:paraId="64DBFFC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tial reasoning methodology. Inf Fusion 27:215–227</w:t>
      </w:r>
    </w:p>
    <w:p w14:paraId="66EFF152"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8. Liu Z-G, Pan Q, Dezert J, Martin A (2018) Combination of</w:t>
      </w:r>
    </w:p>
    <w:p w14:paraId="1E09BEF1"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lassifiers With Optimal Weight Based on Evidential Reasoning.</w:t>
      </w:r>
    </w:p>
    <w:p w14:paraId="76EEE97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IEEE Trans Fuzzy Syst 26(3):1217–1230</w:t>
      </w:r>
    </w:p>
    <w:p w14:paraId="467F1967"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49. Zhao F-J, Zhou Z-J, Hu C-H, Chang L-L, Zhou Z-G, Li G-L</w:t>
      </w:r>
    </w:p>
    <w:p w14:paraId="14FE4D7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2018) A New Evidential Reasoning-Based Method for Online</w:t>
      </w:r>
    </w:p>
    <w:p w14:paraId="7AEEF8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afety Assessment of Complex Systems. IEEE Trans Syst Man</w:t>
      </w:r>
    </w:p>
    <w:p w14:paraId="3CC4A13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ybern-Syst 48(6):954–966</w:t>
      </w:r>
    </w:p>
    <w:p w14:paraId="5E68758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0. Yang Y, Xu D-L, Yang J-B, Chen Y-W (2018) An evidential</w:t>
      </w:r>
    </w:p>
    <w:p w14:paraId="68723DC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reasoning-based decision support system for handling customer</w:t>
      </w:r>
    </w:p>
    <w:p w14:paraId="01B98EF5"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laints in mobile telecommunications. Knowl-Based Syst</w:t>
      </w:r>
    </w:p>
    <w:p w14:paraId="46AE0A4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162(SI):202–210</w:t>
      </w:r>
    </w:p>
    <w:p w14:paraId="1DCDCF6B"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1. Wang Y, Zhang K, Deng Y (2019) Base belief function: an</w:t>
      </w:r>
    </w:p>
    <w:p w14:paraId="7B9B0320"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fficient method of conflict management. J Ambient Intell Human</w:t>
      </w:r>
    </w:p>
    <w:p w14:paraId="04D3D8DE"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Comput 10(9):3427–3437</w:t>
      </w:r>
    </w:p>
    <w:p w14:paraId="4E33620A"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2. Zadeh LA (1986) A simple view of the dempster-shafer theory of</w:t>
      </w:r>
    </w:p>
    <w:p w14:paraId="2444E5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evidence and its implication for the rule of combination. AI Mag</w:t>
      </w:r>
    </w:p>
    <w:p w14:paraId="0229728F"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7(2):85–85</w:t>
      </w:r>
    </w:p>
    <w:p w14:paraId="0B1C861C"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53. Zadeh LA, Klir GJ, Bo Y (1996) Fuzzy sets, fuzzy logic, and fuzzy</w:t>
      </w:r>
    </w:p>
    <w:p w14:paraId="60518F7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sz w:val="26"/>
          <w:szCs w:val="26"/>
        </w:rPr>
        <w:t>systems: selected papers, vol 6. World Scientific</w:t>
      </w:r>
    </w:p>
    <w:p w14:paraId="33F93737" w14:textId="77777777" w:rsidR="00D06BA3" w:rsidRPr="0027269B" w:rsidRDefault="00D06BA3" w:rsidP="00D06BA3">
      <w:pPr>
        <w:ind w:left="720"/>
        <w:rPr>
          <w:rFonts w:ascii="Times New Roman" w:hAnsi="Times New Roman" w:cs="Times New Roman"/>
          <w:sz w:val="26"/>
          <w:szCs w:val="26"/>
        </w:rPr>
      </w:pPr>
    </w:p>
    <w:p w14:paraId="7AC7FA9D"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b/>
          <w:bCs/>
          <w:sz w:val="26"/>
          <w:szCs w:val="26"/>
        </w:rPr>
        <w:t>Ghi chú của nhà xuất bản</w:t>
      </w:r>
      <w:r w:rsidRPr="0027269B">
        <w:rPr>
          <w:rFonts w:ascii="Times New Roman" w:hAnsi="Times New Roman" w:cs="Times New Roman"/>
          <w:sz w:val="26"/>
          <w:szCs w:val="26"/>
        </w:rPr>
        <w:t xml:space="preserve"> Springer Nature vẫn giữ thái độ trung lập đối với các tuyên bố về quyền tài phán trong các bản đồ đã xuất bản và các tổ chức liên kết.</w:t>
      </w:r>
    </w:p>
    <w:p w14:paraId="64E65DBB" w14:textId="77777777" w:rsidR="00D06BA3" w:rsidRPr="0027269B" w:rsidRDefault="00D06BA3" w:rsidP="00D06BA3">
      <w:pPr>
        <w:ind w:left="720"/>
        <w:rPr>
          <w:rFonts w:ascii="Times New Roman" w:hAnsi="Times New Roman" w:cs="Times New Roman"/>
          <w:sz w:val="26"/>
          <w:szCs w:val="26"/>
        </w:rPr>
      </w:pPr>
    </w:p>
    <w:p w14:paraId="74A6C325" w14:textId="74CF53D4"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noProof/>
          <w:sz w:val="26"/>
          <w:szCs w:val="26"/>
        </w:rPr>
        <w:drawing>
          <wp:inline distT="0" distB="0" distL="0" distR="0" wp14:anchorId="0887F4DF" wp14:editId="24448C83">
            <wp:extent cx="1775460" cy="2179320"/>
            <wp:effectExtent l="0" t="0" r="0" b="0"/>
            <wp:docPr id="15908238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775460" cy="2179320"/>
                    </a:xfrm>
                    <a:prstGeom prst="rect">
                      <a:avLst/>
                    </a:prstGeom>
                    <a:noFill/>
                    <a:ln>
                      <a:noFill/>
                    </a:ln>
                  </pic:spPr>
                </pic:pic>
              </a:graphicData>
            </a:graphic>
          </wp:inline>
        </w:drawing>
      </w:r>
    </w:p>
    <w:p w14:paraId="3C995814" w14:textId="77777777" w:rsidR="00D06BA3" w:rsidRPr="0027269B" w:rsidRDefault="00D06BA3" w:rsidP="00D06BA3">
      <w:pPr>
        <w:ind w:left="720"/>
        <w:rPr>
          <w:rFonts w:ascii="Times New Roman" w:hAnsi="Times New Roman" w:cs="Times New Roman"/>
          <w:sz w:val="26"/>
          <w:szCs w:val="26"/>
        </w:rPr>
      </w:pPr>
      <w:r w:rsidRPr="0027269B">
        <w:rPr>
          <w:rFonts w:ascii="Times New Roman" w:hAnsi="Times New Roman" w:cs="Times New Roman"/>
          <w:b/>
          <w:bCs/>
          <w:sz w:val="26"/>
          <w:szCs w:val="26"/>
        </w:rPr>
        <w:t>Ming Jing</w:t>
      </w:r>
      <w:r w:rsidRPr="0027269B">
        <w:rPr>
          <w:rFonts w:ascii="Times New Roman" w:hAnsi="Times New Roman" w:cs="Times New Roman"/>
          <w:sz w:val="26"/>
          <w:szCs w:val="26"/>
        </w:rPr>
        <w:t xml:space="preserve"> hiện đang theo học B.S. bằng kỹ sư phần mềm tại Trường Dữ liệu lớn và Kỹ thuật phần mềm, Đại học Trùng Khánh, Trùng Khánh, Trung Quốc. Các mối quan tâm và hướng nghiên cứu của ông bao gồm lý thuyết bằng chứng DempsterShafer, máy học và thị giác máy tính.</w:t>
      </w:r>
    </w:p>
    <w:p w14:paraId="71EE0760" w14:textId="77777777" w:rsidR="004506B7" w:rsidRPr="0027269B" w:rsidRDefault="004506B7" w:rsidP="00D06BA3">
      <w:pPr>
        <w:ind w:left="720"/>
        <w:rPr>
          <w:rFonts w:ascii="Times New Roman" w:hAnsi="Times New Roman" w:cs="Times New Roman"/>
          <w:sz w:val="26"/>
          <w:szCs w:val="26"/>
        </w:rPr>
      </w:pPr>
    </w:p>
    <w:p w14:paraId="61D4D7FF" w14:textId="5EC00809" w:rsidR="00D06BA3" w:rsidRPr="0027269B" w:rsidRDefault="00D06BA3" w:rsidP="00D06BA3">
      <w:pPr>
        <w:ind w:left="720"/>
        <w:rPr>
          <w:rFonts w:ascii="Times New Roman" w:hAnsi="Times New Roman" w:cs="Times New Roman"/>
          <w:noProof/>
          <w:sz w:val="26"/>
          <w:szCs w:val="26"/>
        </w:rPr>
      </w:pPr>
      <w:r w:rsidRPr="0027269B">
        <w:rPr>
          <w:rFonts w:ascii="Times New Roman" w:hAnsi="Times New Roman" w:cs="Times New Roman"/>
          <w:noProof/>
          <w:sz w:val="26"/>
          <w:szCs w:val="26"/>
        </w:rPr>
        <w:drawing>
          <wp:inline distT="0" distB="0" distL="0" distR="0" wp14:anchorId="62C9D4EB" wp14:editId="4795F40A">
            <wp:extent cx="1775460" cy="2164080"/>
            <wp:effectExtent l="0" t="0" r="0" b="7620"/>
            <wp:docPr id="2120903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75460" cy="2164080"/>
                    </a:xfrm>
                    <a:prstGeom prst="rect">
                      <a:avLst/>
                    </a:prstGeom>
                    <a:noFill/>
                    <a:ln>
                      <a:noFill/>
                    </a:ln>
                  </pic:spPr>
                </pic:pic>
              </a:graphicData>
            </a:graphic>
          </wp:inline>
        </w:drawing>
      </w:r>
    </w:p>
    <w:p w14:paraId="56C36918" w14:textId="3D6F3E95" w:rsidR="00D06BA3" w:rsidRPr="0027269B" w:rsidRDefault="00D06BA3" w:rsidP="004506B7">
      <w:pPr>
        <w:pStyle w:val="ListParagraph"/>
        <w:rPr>
          <w:rFonts w:ascii="Times New Roman" w:hAnsi="Times New Roman" w:cs="Times New Roman"/>
          <w:sz w:val="26"/>
          <w:szCs w:val="26"/>
        </w:rPr>
      </w:pPr>
      <w:r w:rsidRPr="0027269B">
        <w:rPr>
          <w:rFonts w:ascii="Times New Roman" w:hAnsi="Times New Roman" w:cs="Times New Roman"/>
          <w:b/>
          <w:bCs/>
          <w:sz w:val="26"/>
          <w:szCs w:val="26"/>
        </w:rPr>
        <w:t>Yongchuan Tang</w:t>
      </w:r>
      <w:r w:rsidRPr="0027269B">
        <w:rPr>
          <w:rFonts w:ascii="Times New Roman" w:hAnsi="Times New Roman" w:cs="Times New Roman"/>
          <w:sz w:val="26"/>
          <w:szCs w:val="26"/>
        </w:rPr>
        <w:t xml:space="preserve"> đã nhận được B.S. bằng cấp về tự động hóa và bằng M.S. bằng công nghệ ứng dụng máy tính của Đại học Tây Nam, Trùng Khánh, Trung Quốc, lần lượt vào năm 2011 và 2014, và bằng tiến sĩ. bằng khoa học và công nghệ điện tử của Đại học Bách khoa Tây Bắc, Tây An, Trung Quốc, năm 2019. Từ năm 2014 đến năm 2015, ông là Kỹ sư Nghiên cứu và Phát triển tại Viện Kỹ thuật Ô tô của Công ty TNHH Tập đoàn Ô tô Quảng Châu. Từ năm 2017 đến 2018 , anh là </w:t>
      </w:r>
      <w:r w:rsidRPr="0027269B">
        <w:rPr>
          <w:rFonts w:ascii="Times New Roman" w:hAnsi="Times New Roman" w:cs="Times New Roman"/>
          <w:sz w:val="26"/>
          <w:szCs w:val="26"/>
        </w:rPr>
        <w:lastRenderedPageBreak/>
        <w:t>Nghiên cứu sinh toàn thời gian tại Đại học Bách khoa Hồng Kông. Ông hiện là Giảng viên của Trường Dữ liệu lớn và Công nghệ phần mềm, Đại học Trùng Khánh, Trung Quốc. Cho đến nay, ông là tác giả của 42 bài báo trên tạp chí quốc tế được bình duyệt và ba bài báo hội nghị quốc tế được bình duyệt. Mối quan tâm nghiên cứu hiện tại của ông là hợp nhất thông tin, xử lý thông tin thông minh và lý thuyết điều khiển thông minh. Ông từng là Thành viên Ủy ban Chương trình Kỹ thuật cho Hội nghị Quốc tế về Hợp nhất Thông tin lần thứ 21 (FUSION 2018) và Thành viên Ủy ban Chương trình cho FUSION 2020. Ông cũng đã được mời và làm Người phản biện cho hơn 20 tạp chí quốc</w:t>
      </w:r>
    </w:p>
    <w:p w14:paraId="58DDF2DE" w14:textId="77777777" w:rsidR="00D06BA3" w:rsidRPr="0027269B" w:rsidRDefault="00D06BA3" w:rsidP="00D06BA3">
      <w:pPr>
        <w:ind w:left="1440"/>
        <w:rPr>
          <w:rFonts w:ascii="Times New Roman" w:hAnsi="Times New Roman" w:cs="Times New Roman"/>
          <w:noProof/>
          <w:color w:val="000000" w:themeColor="text1"/>
          <w:sz w:val="26"/>
          <w:szCs w:val="26"/>
        </w:rPr>
      </w:pPr>
    </w:p>
    <w:p w14:paraId="7373FC06" w14:textId="46018CF2" w:rsidR="00F433C6" w:rsidRPr="0027269B" w:rsidRDefault="00F433C6" w:rsidP="000B3AC3">
      <w:pPr>
        <w:tabs>
          <w:tab w:val="left" w:pos="5508"/>
        </w:tabs>
        <w:rPr>
          <w:rFonts w:ascii="Times New Roman" w:hAnsi="Times New Roman" w:cs="Times New Roman"/>
          <w:noProof/>
          <w:color w:val="000000" w:themeColor="text1"/>
          <w:sz w:val="26"/>
          <w:szCs w:val="26"/>
        </w:rPr>
      </w:pPr>
      <w:r w:rsidRPr="0027269B">
        <w:rPr>
          <w:rFonts w:ascii="Times New Roman" w:hAnsi="Times New Roman" w:cs="Times New Roman"/>
          <w:noProof/>
          <w:color w:val="000000" w:themeColor="text1"/>
          <w:sz w:val="26"/>
          <w:szCs w:val="26"/>
        </w:rPr>
        <w:tab/>
      </w:r>
      <w:r w:rsidRPr="0027269B">
        <w:rPr>
          <w:rFonts w:ascii="Times New Roman" w:hAnsi="Times New Roman" w:cs="Times New Roman"/>
          <w:noProof/>
          <w:color w:val="000000" w:themeColor="text1"/>
          <w:sz w:val="26"/>
          <w:szCs w:val="26"/>
        </w:rPr>
        <w:tab/>
      </w:r>
    </w:p>
    <w:p w14:paraId="53F0E928" w14:textId="5B79B14A" w:rsidR="00F433C6" w:rsidRPr="0027269B" w:rsidRDefault="00F433C6" w:rsidP="000B3AC3">
      <w:pPr>
        <w:tabs>
          <w:tab w:val="left" w:pos="5508"/>
        </w:tabs>
        <w:rPr>
          <w:rFonts w:ascii="Times New Roman" w:hAnsi="Times New Roman" w:cs="Times New Roman"/>
          <w:noProof/>
          <w:color w:val="000000" w:themeColor="text1"/>
          <w:sz w:val="26"/>
          <w:szCs w:val="26"/>
        </w:rPr>
      </w:pPr>
    </w:p>
    <w:p w14:paraId="45F94EA5" w14:textId="084AE417" w:rsidR="00F433C6" w:rsidRPr="0027269B" w:rsidRDefault="00F433C6" w:rsidP="000B3AC3">
      <w:pPr>
        <w:tabs>
          <w:tab w:val="left" w:pos="5940"/>
        </w:tabs>
        <w:rPr>
          <w:rFonts w:ascii="Times New Roman" w:hAnsi="Times New Roman" w:cs="Times New Roman"/>
          <w:color w:val="000000" w:themeColor="text1"/>
          <w:sz w:val="26"/>
          <w:szCs w:val="26"/>
        </w:rPr>
      </w:pPr>
      <w:r w:rsidRPr="0027269B">
        <w:rPr>
          <w:rFonts w:ascii="Times New Roman" w:hAnsi="Times New Roman" w:cs="Times New Roman"/>
          <w:color w:val="000000" w:themeColor="text1"/>
          <w:sz w:val="26"/>
          <w:szCs w:val="26"/>
        </w:rPr>
        <w:tab/>
      </w:r>
    </w:p>
    <w:sectPr w:rsidR="00F433C6" w:rsidRPr="0027269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166022E8"/>
    <w:multiLevelType w:val="multilevel"/>
    <w:tmpl w:val="FFFFFFFF"/>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ascii="Times New Roman" w:hAnsi="Times New Roman" w:cs="Times New Roman" w:hint="default"/>
        <w:b/>
        <w:bCs/>
        <w:sz w:val="26"/>
        <w:szCs w:val="26"/>
      </w:rPr>
    </w:lvl>
    <w:lvl w:ilvl="2">
      <w:start w:val="1"/>
      <w:numFmt w:val="decimal"/>
      <w:isLgl/>
      <w:lvlText w:val="%1.%2.%3."/>
      <w:lvlJc w:val="left"/>
      <w:pPr>
        <w:ind w:left="1800" w:hanging="720"/>
      </w:pPr>
      <w:rPr>
        <w:rFonts w:asciiTheme="minorHAnsi" w:hAnsiTheme="minorHAnsi" w:cs="Times New Roman" w:hint="default"/>
        <w:sz w:val="22"/>
      </w:rPr>
    </w:lvl>
    <w:lvl w:ilvl="3">
      <w:start w:val="1"/>
      <w:numFmt w:val="decimal"/>
      <w:isLgl/>
      <w:lvlText w:val="%1.%2.%3.%4."/>
      <w:lvlJc w:val="left"/>
      <w:pPr>
        <w:ind w:left="2520" w:hanging="1080"/>
      </w:pPr>
      <w:rPr>
        <w:rFonts w:asciiTheme="minorHAnsi" w:hAnsiTheme="minorHAnsi" w:cs="Times New Roman" w:hint="default"/>
        <w:sz w:val="22"/>
      </w:rPr>
    </w:lvl>
    <w:lvl w:ilvl="4">
      <w:start w:val="1"/>
      <w:numFmt w:val="decimal"/>
      <w:isLgl/>
      <w:lvlText w:val="%1.%2.%3.%4.%5."/>
      <w:lvlJc w:val="left"/>
      <w:pPr>
        <w:ind w:left="2880" w:hanging="1080"/>
      </w:pPr>
      <w:rPr>
        <w:rFonts w:asciiTheme="minorHAnsi" w:hAnsiTheme="minorHAnsi" w:cs="Times New Roman" w:hint="default"/>
        <w:sz w:val="22"/>
      </w:rPr>
    </w:lvl>
    <w:lvl w:ilvl="5">
      <w:start w:val="1"/>
      <w:numFmt w:val="decimal"/>
      <w:isLgl/>
      <w:lvlText w:val="%1.%2.%3.%4.%5.%6."/>
      <w:lvlJc w:val="left"/>
      <w:pPr>
        <w:ind w:left="3600" w:hanging="1440"/>
      </w:pPr>
      <w:rPr>
        <w:rFonts w:asciiTheme="minorHAnsi" w:hAnsiTheme="minorHAnsi" w:cs="Times New Roman" w:hint="default"/>
        <w:sz w:val="22"/>
      </w:rPr>
    </w:lvl>
    <w:lvl w:ilvl="6">
      <w:start w:val="1"/>
      <w:numFmt w:val="decimal"/>
      <w:isLgl/>
      <w:lvlText w:val="%1.%2.%3.%4.%5.%6.%7."/>
      <w:lvlJc w:val="left"/>
      <w:pPr>
        <w:ind w:left="3960" w:hanging="1440"/>
      </w:pPr>
      <w:rPr>
        <w:rFonts w:asciiTheme="minorHAnsi" w:hAnsiTheme="minorHAnsi" w:cs="Times New Roman" w:hint="default"/>
        <w:sz w:val="22"/>
      </w:rPr>
    </w:lvl>
    <w:lvl w:ilvl="7">
      <w:start w:val="1"/>
      <w:numFmt w:val="decimal"/>
      <w:isLgl/>
      <w:lvlText w:val="%1.%2.%3.%4.%5.%6.%7.%8."/>
      <w:lvlJc w:val="left"/>
      <w:pPr>
        <w:ind w:left="4680" w:hanging="1800"/>
      </w:pPr>
      <w:rPr>
        <w:rFonts w:asciiTheme="minorHAnsi" w:hAnsiTheme="minorHAnsi" w:cs="Times New Roman" w:hint="default"/>
        <w:sz w:val="22"/>
      </w:rPr>
    </w:lvl>
    <w:lvl w:ilvl="8">
      <w:start w:val="1"/>
      <w:numFmt w:val="decimal"/>
      <w:isLgl/>
      <w:lvlText w:val="%1.%2.%3.%4.%5.%6.%7.%8.%9."/>
      <w:lvlJc w:val="left"/>
      <w:pPr>
        <w:ind w:left="5040" w:hanging="1800"/>
      </w:pPr>
      <w:rPr>
        <w:rFonts w:asciiTheme="minorHAnsi" w:hAnsiTheme="minorHAnsi" w:cs="Times New Roman" w:hint="default"/>
        <w:sz w:val="22"/>
      </w:rPr>
    </w:lvl>
  </w:abstractNum>
  <w:abstractNum w:abstractNumId="2" w15:restartNumberingAfterBreak="0">
    <w:nsid w:val="1DD24083"/>
    <w:multiLevelType w:val="multilevel"/>
    <w:tmpl w:val="6B3083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D0D5E4D"/>
    <w:multiLevelType w:val="multilevel"/>
    <w:tmpl w:val="F55C6F6C"/>
    <w:lvl w:ilvl="0">
      <w:start w:val="3"/>
      <w:numFmt w:val="decimal"/>
      <w:lvlText w:val="%1"/>
      <w:lvlJc w:val="left"/>
      <w:pPr>
        <w:ind w:left="360" w:hanging="360"/>
      </w:pPr>
      <w:rPr>
        <w:rFonts w:hint="default"/>
      </w:rPr>
    </w:lvl>
    <w:lvl w:ilvl="1">
      <w:start w:val="3"/>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4"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325359728">
    <w:abstractNumId w:val="0"/>
  </w:num>
  <w:num w:numId="2" w16cid:durableId="2026397996">
    <w:abstractNumId w:val="4"/>
  </w:num>
  <w:num w:numId="3" w16cid:durableId="34084278">
    <w:abstractNumId w:val="2"/>
  </w:num>
  <w:num w:numId="4" w16cid:durableId="1510750794">
    <w:abstractNumId w:val="1"/>
  </w:num>
  <w:num w:numId="5" w16cid:durableId="18521400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B5F"/>
    <w:rsid w:val="00016B53"/>
    <w:rsid w:val="00022207"/>
    <w:rsid w:val="000B3AC3"/>
    <w:rsid w:val="00151DD3"/>
    <w:rsid w:val="00245A2F"/>
    <w:rsid w:val="0027269B"/>
    <w:rsid w:val="003A422C"/>
    <w:rsid w:val="004506B7"/>
    <w:rsid w:val="00454F46"/>
    <w:rsid w:val="004C7D87"/>
    <w:rsid w:val="0055370D"/>
    <w:rsid w:val="00602E02"/>
    <w:rsid w:val="00660B92"/>
    <w:rsid w:val="006F7B44"/>
    <w:rsid w:val="0086492B"/>
    <w:rsid w:val="008C2BD2"/>
    <w:rsid w:val="00902FBE"/>
    <w:rsid w:val="00941E5B"/>
    <w:rsid w:val="009C1B5F"/>
    <w:rsid w:val="009D4D92"/>
    <w:rsid w:val="009F7E5D"/>
    <w:rsid w:val="00AD7B52"/>
    <w:rsid w:val="00B20754"/>
    <w:rsid w:val="00B24180"/>
    <w:rsid w:val="00B75C14"/>
    <w:rsid w:val="00BC33B9"/>
    <w:rsid w:val="00C35F4F"/>
    <w:rsid w:val="00D06BA3"/>
    <w:rsid w:val="00D41103"/>
    <w:rsid w:val="00D50276"/>
    <w:rsid w:val="00E74DFF"/>
    <w:rsid w:val="00E96065"/>
    <w:rsid w:val="00F0710D"/>
    <w:rsid w:val="00F43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11047"/>
  <w15:chartTrackingRefBased/>
  <w15:docId w15:val="{AE1857DA-723D-41F6-8B6C-A187F8DFE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1D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F4F"/>
    <w:pPr>
      <w:ind w:left="720"/>
      <w:contextualSpacing/>
    </w:pPr>
  </w:style>
  <w:style w:type="paragraph" w:styleId="NormalWeb">
    <w:name w:val="Normal (Web)"/>
    <w:basedOn w:val="Normal"/>
    <w:uiPriority w:val="99"/>
    <w:semiHidden/>
    <w:unhideWhenUsed/>
    <w:rsid w:val="00B2418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katex-mathml">
    <w:name w:val="katex-mathml"/>
    <w:basedOn w:val="DefaultParagraphFont"/>
    <w:rsid w:val="00F433C6"/>
  </w:style>
  <w:style w:type="character" w:customStyle="1" w:styleId="mord">
    <w:name w:val="mord"/>
    <w:basedOn w:val="DefaultParagraphFont"/>
    <w:rsid w:val="00F433C6"/>
  </w:style>
  <w:style w:type="character" w:customStyle="1" w:styleId="mrel">
    <w:name w:val="mrel"/>
    <w:basedOn w:val="DefaultParagraphFont"/>
    <w:rsid w:val="00F433C6"/>
  </w:style>
  <w:style w:type="character" w:customStyle="1" w:styleId="mopen">
    <w:name w:val="mopen"/>
    <w:basedOn w:val="DefaultParagraphFont"/>
    <w:rsid w:val="00F433C6"/>
  </w:style>
  <w:style w:type="character" w:customStyle="1" w:styleId="mpunct">
    <w:name w:val="mpunct"/>
    <w:basedOn w:val="DefaultParagraphFont"/>
    <w:rsid w:val="00F433C6"/>
  </w:style>
  <w:style w:type="character" w:customStyle="1" w:styleId="mclose">
    <w:name w:val="mclose"/>
    <w:basedOn w:val="DefaultParagraphFont"/>
    <w:rsid w:val="00F43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4615702">
      <w:bodyDiv w:val="1"/>
      <w:marLeft w:val="0"/>
      <w:marRight w:val="0"/>
      <w:marTop w:val="0"/>
      <w:marBottom w:val="0"/>
      <w:divBdr>
        <w:top w:val="none" w:sz="0" w:space="0" w:color="auto"/>
        <w:left w:val="none" w:sz="0" w:space="0" w:color="auto"/>
        <w:bottom w:val="none" w:sz="0" w:space="0" w:color="auto"/>
        <w:right w:val="none" w:sz="0" w:space="0" w:color="auto"/>
      </w:divBdr>
    </w:div>
    <w:div w:id="553126833">
      <w:bodyDiv w:val="1"/>
      <w:marLeft w:val="0"/>
      <w:marRight w:val="0"/>
      <w:marTop w:val="0"/>
      <w:marBottom w:val="0"/>
      <w:divBdr>
        <w:top w:val="none" w:sz="0" w:space="0" w:color="auto"/>
        <w:left w:val="none" w:sz="0" w:space="0" w:color="auto"/>
        <w:bottom w:val="none" w:sz="0" w:space="0" w:color="auto"/>
        <w:right w:val="none" w:sz="0" w:space="0" w:color="auto"/>
      </w:divBdr>
    </w:div>
    <w:div w:id="769548406">
      <w:bodyDiv w:val="1"/>
      <w:marLeft w:val="0"/>
      <w:marRight w:val="0"/>
      <w:marTop w:val="0"/>
      <w:marBottom w:val="0"/>
      <w:divBdr>
        <w:top w:val="none" w:sz="0" w:space="0" w:color="auto"/>
        <w:left w:val="none" w:sz="0" w:space="0" w:color="auto"/>
        <w:bottom w:val="none" w:sz="0" w:space="0" w:color="auto"/>
        <w:right w:val="none" w:sz="0" w:space="0" w:color="auto"/>
      </w:divBdr>
      <w:divsChild>
        <w:div w:id="1128468699">
          <w:marLeft w:val="0"/>
          <w:marRight w:val="0"/>
          <w:marTop w:val="0"/>
          <w:marBottom w:val="0"/>
          <w:divBdr>
            <w:top w:val="single" w:sz="2" w:space="0" w:color="auto"/>
            <w:left w:val="single" w:sz="2" w:space="0" w:color="auto"/>
            <w:bottom w:val="single" w:sz="6" w:space="0" w:color="auto"/>
            <w:right w:val="single" w:sz="2" w:space="0" w:color="auto"/>
          </w:divBdr>
          <w:divsChild>
            <w:div w:id="1483351064">
              <w:marLeft w:val="0"/>
              <w:marRight w:val="0"/>
              <w:marTop w:val="100"/>
              <w:marBottom w:val="100"/>
              <w:divBdr>
                <w:top w:val="single" w:sz="2" w:space="0" w:color="D9D9E3"/>
                <w:left w:val="single" w:sz="2" w:space="0" w:color="D9D9E3"/>
                <w:bottom w:val="single" w:sz="2" w:space="0" w:color="D9D9E3"/>
                <w:right w:val="single" w:sz="2" w:space="0" w:color="D9D9E3"/>
              </w:divBdr>
              <w:divsChild>
                <w:div w:id="44910709">
                  <w:marLeft w:val="0"/>
                  <w:marRight w:val="0"/>
                  <w:marTop w:val="0"/>
                  <w:marBottom w:val="0"/>
                  <w:divBdr>
                    <w:top w:val="single" w:sz="2" w:space="0" w:color="D9D9E3"/>
                    <w:left w:val="single" w:sz="2" w:space="0" w:color="D9D9E3"/>
                    <w:bottom w:val="single" w:sz="2" w:space="0" w:color="D9D9E3"/>
                    <w:right w:val="single" w:sz="2" w:space="0" w:color="D9D9E3"/>
                  </w:divBdr>
                  <w:divsChild>
                    <w:div w:id="2100757604">
                      <w:marLeft w:val="0"/>
                      <w:marRight w:val="0"/>
                      <w:marTop w:val="0"/>
                      <w:marBottom w:val="0"/>
                      <w:divBdr>
                        <w:top w:val="single" w:sz="2" w:space="0" w:color="D9D9E3"/>
                        <w:left w:val="single" w:sz="2" w:space="0" w:color="D9D9E3"/>
                        <w:bottom w:val="single" w:sz="2" w:space="0" w:color="D9D9E3"/>
                        <w:right w:val="single" w:sz="2" w:space="0" w:color="D9D9E3"/>
                      </w:divBdr>
                      <w:divsChild>
                        <w:div w:id="550965416">
                          <w:marLeft w:val="0"/>
                          <w:marRight w:val="0"/>
                          <w:marTop w:val="0"/>
                          <w:marBottom w:val="0"/>
                          <w:divBdr>
                            <w:top w:val="single" w:sz="2" w:space="0" w:color="D9D9E3"/>
                            <w:left w:val="single" w:sz="2" w:space="0" w:color="D9D9E3"/>
                            <w:bottom w:val="single" w:sz="2" w:space="0" w:color="D9D9E3"/>
                            <w:right w:val="single" w:sz="2" w:space="0" w:color="D9D9E3"/>
                          </w:divBdr>
                          <w:divsChild>
                            <w:div w:id="1989826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281306408">
      <w:bodyDiv w:val="1"/>
      <w:marLeft w:val="0"/>
      <w:marRight w:val="0"/>
      <w:marTop w:val="0"/>
      <w:marBottom w:val="0"/>
      <w:divBdr>
        <w:top w:val="none" w:sz="0" w:space="0" w:color="auto"/>
        <w:left w:val="none" w:sz="0" w:space="0" w:color="auto"/>
        <w:bottom w:val="none" w:sz="0" w:space="0" w:color="auto"/>
        <w:right w:val="none" w:sz="0" w:space="0" w:color="auto"/>
      </w:divBdr>
      <w:divsChild>
        <w:div w:id="623734006">
          <w:marLeft w:val="0"/>
          <w:marRight w:val="0"/>
          <w:marTop w:val="0"/>
          <w:marBottom w:val="0"/>
          <w:divBdr>
            <w:top w:val="single" w:sz="2" w:space="0" w:color="auto"/>
            <w:left w:val="single" w:sz="2" w:space="0" w:color="auto"/>
            <w:bottom w:val="single" w:sz="6" w:space="0" w:color="auto"/>
            <w:right w:val="single" w:sz="2" w:space="0" w:color="auto"/>
          </w:divBdr>
          <w:divsChild>
            <w:div w:id="1969973843">
              <w:marLeft w:val="0"/>
              <w:marRight w:val="0"/>
              <w:marTop w:val="100"/>
              <w:marBottom w:val="100"/>
              <w:divBdr>
                <w:top w:val="single" w:sz="2" w:space="0" w:color="D9D9E3"/>
                <w:left w:val="single" w:sz="2" w:space="0" w:color="D9D9E3"/>
                <w:bottom w:val="single" w:sz="2" w:space="0" w:color="D9D9E3"/>
                <w:right w:val="single" w:sz="2" w:space="0" w:color="D9D9E3"/>
              </w:divBdr>
              <w:divsChild>
                <w:div w:id="1046828771">
                  <w:marLeft w:val="0"/>
                  <w:marRight w:val="0"/>
                  <w:marTop w:val="0"/>
                  <w:marBottom w:val="0"/>
                  <w:divBdr>
                    <w:top w:val="single" w:sz="2" w:space="0" w:color="D9D9E3"/>
                    <w:left w:val="single" w:sz="2" w:space="0" w:color="D9D9E3"/>
                    <w:bottom w:val="single" w:sz="2" w:space="0" w:color="D9D9E3"/>
                    <w:right w:val="single" w:sz="2" w:space="0" w:color="D9D9E3"/>
                  </w:divBdr>
                  <w:divsChild>
                    <w:div w:id="238830298">
                      <w:marLeft w:val="0"/>
                      <w:marRight w:val="0"/>
                      <w:marTop w:val="0"/>
                      <w:marBottom w:val="0"/>
                      <w:divBdr>
                        <w:top w:val="single" w:sz="2" w:space="0" w:color="D9D9E3"/>
                        <w:left w:val="single" w:sz="2" w:space="0" w:color="D9D9E3"/>
                        <w:bottom w:val="single" w:sz="2" w:space="0" w:color="D9D9E3"/>
                        <w:right w:val="single" w:sz="2" w:space="0" w:color="D9D9E3"/>
                      </w:divBdr>
                      <w:divsChild>
                        <w:div w:id="2080252387">
                          <w:marLeft w:val="0"/>
                          <w:marRight w:val="0"/>
                          <w:marTop w:val="0"/>
                          <w:marBottom w:val="0"/>
                          <w:divBdr>
                            <w:top w:val="single" w:sz="2" w:space="0" w:color="D9D9E3"/>
                            <w:left w:val="single" w:sz="2" w:space="0" w:color="D9D9E3"/>
                            <w:bottom w:val="single" w:sz="2" w:space="0" w:color="D9D9E3"/>
                            <w:right w:val="single" w:sz="2" w:space="0" w:color="D9D9E3"/>
                          </w:divBdr>
                          <w:divsChild>
                            <w:div w:id="9720543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671253751">
      <w:bodyDiv w:val="1"/>
      <w:marLeft w:val="0"/>
      <w:marRight w:val="0"/>
      <w:marTop w:val="0"/>
      <w:marBottom w:val="0"/>
      <w:divBdr>
        <w:top w:val="none" w:sz="0" w:space="0" w:color="auto"/>
        <w:left w:val="none" w:sz="0" w:space="0" w:color="auto"/>
        <w:bottom w:val="none" w:sz="0" w:space="0" w:color="auto"/>
        <w:right w:val="none" w:sz="0" w:space="0" w:color="auto"/>
      </w:divBdr>
      <w:divsChild>
        <w:div w:id="770973584">
          <w:marLeft w:val="0"/>
          <w:marRight w:val="0"/>
          <w:marTop w:val="0"/>
          <w:marBottom w:val="0"/>
          <w:divBdr>
            <w:top w:val="single" w:sz="2" w:space="0" w:color="auto"/>
            <w:left w:val="single" w:sz="2" w:space="0" w:color="auto"/>
            <w:bottom w:val="single" w:sz="6" w:space="0" w:color="auto"/>
            <w:right w:val="single" w:sz="2" w:space="0" w:color="auto"/>
          </w:divBdr>
          <w:divsChild>
            <w:div w:id="1218394948">
              <w:marLeft w:val="0"/>
              <w:marRight w:val="0"/>
              <w:marTop w:val="100"/>
              <w:marBottom w:val="100"/>
              <w:divBdr>
                <w:top w:val="single" w:sz="2" w:space="0" w:color="D9D9E3"/>
                <w:left w:val="single" w:sz="2" w:space="0" w:color="D9D9E3"/>
                <w:bottom w:val="single" w:sz="2" w:space="0" w:color="D9D9E3"/>
                <w:right w:val="single" w:sz="2" w:space="0" w:color="D9D9E3"/>
              </w:divBdr>
              <w:divsChild>
                <w:div w:id="935556106">
                  <w:marLeft w:val="0"/>
                  <w:marRight w:val="0"/>
                  <w:marTop w:val="0"/>
                  <w:marBottom w:val="0"/>
                  <w:divBdr>
                    <w:top w:val="single" w:sz="2" w:space="0" w:color="D9D9E3"/>
                    <w:left w:val="single" w:sz="2" w:space="0" w:color="D9D9E3"/>
                    <w:bottom w:val="single" w:sz="2" w:space="0" w:color="D9D9E3"/>
                    <w:right w:val="single" w:sz="2" w:space="0" w:color="D9D9E3"/>
                  </w:divBdr>
                  <w:divsChild>
                    <w:div w:id="1706178355">
                      <w:marLeft w:val="0"/>
                      <w:marRight w:val="0"/>
                      <w:marTop w:val="0"/>
                      <w:marBottom w:val="0"/>
                      <w:divBdr>
                        <w:top w:val="single" w:sz="2" w:space="0" w:color="D9D9E3"/>
                        <w:left w:val="single" w:sz="2" w:space="0" w:color="D9D9E3"/>
                        <w:bottom w:val="single" w:sz="2" w:space="0" w:color="D9D9E3"/>
                        <w:right w:val="single" w:sz="2" w:space="0" w:color="D9D9E3"/>
                      </w:divBdr>
                      <w:divsChild>
                        <w:div w:id="298538439">
                          <w:marLeft w:val="0"/>
                          <w:marRight w:val="0"/>
                          <w:marTop w:val="0"/>
                          <w:marBottom w:val="0"/>
                          <w:divBdr>
                            <w:top w:val="single" w:sz="2" w:space="0" w:color="D9D9E3"/>
                            <w:left w:val="single" w:sz="2" w:space="0" w:color="D9D9E3"/>
                            <w:bottom w:val="single" w:sz="2" w:space="0" w:color="D9D9E3"/>
                            <w:right w:val="single" w:sz="2" w:space="0" w:color="D9D9E3"/>
                          </w:divBdr>
                          <w:divsChild>
                            <w:div w:id="7802211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image" Target="media/image113.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31.png"/><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oleObject" Target="embeddings/oleObject12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32.png"/><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3.wmf"/><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oleObject" Target="embeddings/oleObject102.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33.png"/><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image" Target="media/image107.png"/><Relationship Id="rId239" Type="http://schemas.openxmlformats.org/officeDocument/2006/relationships/oleObject" Target="embeddings/oleObject116.bin"/><Relationship Id="rId250" Type="http://schemas.openxmlformats.org/officeDocument/2006/relationships/oleObject" Target="embeddings/oleObject12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3.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20.png"/><Relationship Id="rId261" Type="http://schemas.openxmlformats.org/officeDocument/2006/relationships/image" Target="media/image134.png"/><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8.png"/><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3.bin"/><Relationship Id="rId220" Type="http://schemas.openxmlformats.org/officeDocument/2006/relationships/image" Target="media/image109.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5.png"/><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image" Target="media/image103.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7.bin"/><Relationship Id="rId263" Type="http://schemas.openxmlformats.org/officeDocument/2006/relationships/image" Target="media/image136.png"/><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image" Target="media/image116.wmf"/><Relationship Id="rId253" Type="http://schemas.openxmlformats.org/officeDocument/2006/relationships/image" Target="media/image12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png"/><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image" Target="media/image122.wmf"/><Relationship Id="rId264" Type="http://schemas.openxmlformats.org/officeDocument/2006/relationships/image" Target="media/image137.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png"/><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1.png"/><Relationship Id="rId245" Type="http://schemas.openxmlformats.org/officeDocument/2006/relationships/image" Target="media/image123.wmf"/><Relationship Id="rId266"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9.png"/><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image" Target="media/image112.png"/><Relationship Id="rId246" Type="http://schemas.openxmlformats.org/officeDocument/2006/relationships/oleObject" Target="embeddings/oleObject119.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8.wmf"/><Relationship Id="rId257" Type="http://schemas.openxmlformats.org/officeDocument/2006/relationships/image" Target="media/image130.png"/><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oleObject" Target="embeddings/oleObject101.bin"/><Relationship Id="rId247"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8</TotalTime>
  <Pages>30</Pages>
  <Words>6187</Words>
  <Characters>35266</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Văn Linh</dc:creator>
  <cp:keywords/>
  <dc:description/>
  <cp:lastModifiedBy>Đinh Văn Linh</cp:lastModifiedBy>
  <cp:revision>8</cp:revision>
  <dcterms:created xsi:type="dcterms:W3CDTF">2023-04-26T04:40:00Z</dcterms:created>
  <dcterms:modified xsi:type="dcterms:W3CDTF">2023-04-29T16:37:00Z</dcterms:modified>
</cp:coreProperties>
</file>